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6097" w:rsidRPr="00DB1A8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тоговая контрольная работа по математике за 8 класс</w:t>
      </w:r>
    </w:p>
    <w:p w:rsidR="00E46097" w:rsidRPr="00E4609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№1</w:t>
      </w:r>
    </w:p>
    <w:p w:rsidR="00E4609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E46097" w:rsidRPr="00E4609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1</w:t>
      </w:r>
    </w:p>
    <w:p w:rsidR="00E46097" w:rsidRPr="00E4609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Алгебра»</w:t>
      </w:r>
    </w:p>
    <w:p w:rsidR="00B1316F" w:rsidRPr="00B1316F" w:rsidRDefault="00B1316F" w:rsidP="00B131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6D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1</w:t>
      </w:r>
      <w:proofErr w:type="gramStart"/>
      <w:r w:rsidRPr="00576D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B1316F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proofErr w:type="gramEnd"/>
      <w:r w:rsidRPr="00B1316F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ите выражение, значение которого является наименьшим.</w:t>
      </w:r>
    </w:p>
    <w:tbl>
      <w:tblPr>
        <w:tblW w:w="9563" w:type="dxa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360"/>
        <w:gridCol w:w="1835"/>
        <w:gridCol w:w="199"/>
        <w:gridCol w:w="360"/>
        <w:gridCol w:w="1835"/>
        <w:gridCol w:w="199"/>
        <w:gridCol w:w="360"/>
        <w:gridCol w:w="1817"/>
        <w:gridCol w:w="199"/>
        <w:gridCol w:w="360"/>
        <w:gridCol w:w="1840"/>
        <w:gridCol w:w="199"/>
      </w:tblGrid>
      <w:tr w:rsidR="00576D4A" w:rsidRPr="00B1316F" w:rsidTr="00A72F0B">
        <w:trPr>
          <w:trHeight w:val="814"/>
          <w:tblCellSpacing w:w="0" w:type="dxa"/>
        </w:trPr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1836" w:type="dxa"/>
            <w:shd w:val="clear" w:color="auto" w:fill="FEFCEC"/>
            <w:vAlign w:val="center"/>
          </w:tcPr>
          <w:p w:rsidR="00B1316F" w:rsidRPr="00B1316F" w:rsidRDefault="000C4C02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99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1836" w:type="dxa"/>
            <w:shd w:val="clear" w:color="auto" w:fill="FEFCEC"/>
            <w:vAlign w:val="center"/>
          </w:tcPr>
          <w:p w:rsidR="00B1316F" w:rsidRPr="00B1316F" w:rsidRDefault="000C4C02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ru-RU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99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1818" w:type="dxa"/>
            <w:shd w:val="clear" w:color="auto" w:fill="FEFCEC"/>
            <w:vAlign w:val="center"/>
          </w:tcPr>
          <w:p w:rsidR="00B1316F" w:rsidRPr="00B1316F" w:rsidRDefault="000C4C02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0,1</m:t>
                    </m:r>
                  </m:den>
                </m:f>
              </m:oMath>
            </m:oMathPara>
          </w:p>
        </w:tc>
        <w:tc>
          <w:tcPr>
            <w:tcW w:w="199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1841" w:type="dxa"/>
            <w:shd w:val="clear" w:color="auto" w:fill="FEFCEC"/>
            <w:vAlign w:val="center"/>
          </w:tcPr>
          <w:p w:rsidR="00B1316F" w:rsidRPr="00B1316F" w:rsidRDefault="000E3984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t>4 · 0,1</w:t>
            </w:r>
          </w:p>
        </w:tc>
        <w:tc>
          <w:tcPr>
            <w:tcW w:w="199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1316F" w:rsidRPr="00B1316F" w:rsidRDefault="00B1316F" w:rsidP="00B131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lang w:eastAsia="ru-RU"/>
        </w:rPr>
      </w:pPr>
      <w:r w:rsidRPr="00576D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2</w:t>
      </w:r>
      <w:r w:rsidRPr="00576D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76D4A">
        <w:rPr>
          <w:rFonts w:ascii="Times New Roman" w:eastAsia="Times New Roman" w:hAnsi="Times New Roman" w:cs="Times New Roman"/>
          <w:lang w:eastAsia="ru-RU"/>
        </w:rPr>
        <w:t xml:space="preserve">    </w:t>
      </w:r>
      <w:r w:rsidRPr="00B1316F">
        <w:rPr>
          <w:rFonts w:ascii="Times New Roman" w:eastAsia="Times New Roman" w:hAnsi="Times New Roman" w:cs="Times New Roman"/>
          <w:lang w:eastAsia="ru-RU"/>
        </w:rPr>
        <w:t xml:space="preserve">Расположите в порядке возрастания числа: </w:t>
      </w:r>
      <w:r w:rsidR="000E3984">
        <w:rPr>
          <w:rFonts w:ascii="Times New Roman" w:eastAsia="Times New Roman" w:hAnsi="Times New Roman" w:cs="Times New Roman"/>
          <w:lang w:eastAsia="ru-RU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lang w:eastAsia="ru-RU"/>
              </w:rPr>
              <m:t xml:space="preserve">30 </m:t>
            </m:r>
          </m:e>
        </m:rad>
      </m:oMath>
      <w:r w:rsidR="000E3984">
        <w:rPr>
          <w:rFonts w:ascii="Times New Roman" w:eastAsia="Times New Roman" w:hAnsi="Times New Roman" w:cs="Times New Roman"/>
          <w:lang w:eastAsia="ru-RU"/>
        </w:rPr>
        <w:t xml:space="preserve">; 3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lang w:eastAsia="ru-RU"/>
              </w:rPr>
              <m:t>3</m:t>
            </m:r>
          </m:e>
        </m:rad>
      </m:oMath>
      <w:proofErr w:type="gramStart"/>
      <w:r w:rsidRPr="00B1316F">
        <w:rPr>
          <w:rFonts w:ascii="Times New Roman" w:eastAsia="Times New Roman" w:hAnsi="Times New Roman" w:cs="Times New Roman"/>
          <w:lang w:eastAsia="ru-RU"/>
        </w:rPr>
        <w:t xml:space="preserve"> </w:t>
      </w:r>
      <w:r w:rsidR="000E3984">
        <w:rPr>
          <w:rFonts w:ascii="Times New Roman" w:eastAsia="Times New Roman" w:hAnsi="Times New Roman" w:cs="Times New Roman"/>
          <w:lang w:eastAsia="ru-RU"/>
        </w:rPr>
        <w:t>;</w:t>
      </w:r>
      <w:proofErr w:type="gramEnd"/>
      <w:r w:rsidR="000E3984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B1316F">
        <w:rPr>
          <w:rFonts w:ascii="Times New Roman" w:eastAsia="Times New Roman" w:hAnsi="Times New Roman" w:cs="Times New Roman"/>
          <w:lang w:eastAsia="ru-RU"/>
        </w:rPr>
        <w:t>5,5.</w:t>
      </w:r>
    </w:p>
    <w:tbl>
      <w:tblPr>
        <w:tblW w:w="9563" w:type="dxa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349"/>
        <w:gridCol w:w="1839"/>
        <w:gridCol w:w="202"/>
        <w:gridCol w:w="349"/>
        <w:gridCol w:w="1840"/>
        <w:gridCol w:w="202"/>
        <w:gridCol w:w="349"/>
        <w:gridCol w:w="1840"/>
        <w:gridCol w:w="202"/>
        <w:gridCol w:w="349"/>
        <w:gridCol w:w="1840"/>
        <w:gridCol w:w="202"/>
      </w:tblGrid>
      <w:tr w:rsidR="000E3984" w:rsidRPr="00B1316F" w:rsidTr="00A72F0B">
        <w:trPr>
          <w:trHeight w:val="898"/>
          <w:tblCellSpacing w:w="0" w:type="dxa"/>
        </w:trPr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1.</w:t>
            </w:r>
          </w:p>
        </w:tc>
        <w:tc>
          <w:tcPr>
            <w:tcW w:w="1839" w:type="dxa"/>
            <w:shd w:val="clear" w:color="auto" w:fill="FEFCEC"/>
            <w:vAlign w:val="center"/>
          </w:tcPr>
          <w:p w:rsidR="00B1316F" w:rsidRPr="00B1316F" w:rsidRDefault="000C4C02" w:rsidP="000E398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0</m:t>
                  </m:r>
                </m:e>
              </m:rad>
            </m:oMath>
            <w:r w:rsidR="000E39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;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</m:t>
                  </m:r>
                </m:e>
              </m:rad>
            </m:oMath>
            <w:proofErr w:type="gramStart"/>
            <w:r w:rsidR="00B1316F" w:rsidRPr="00B1316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="000E39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</w:t>
            </w:r>
            <w:proofErr w:type="gramEnd"/>
            <w:r w:rsidR="000E39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="00B1316F" w:rsidRPr="00B1316F">
              <w:rPr>
                <w:rFonts w:ascii="Times New Roman" w:eastAsia="Times New Roman" w:hAnsi="Times New Roman" w:cs="Times New Roman"/>
                <w:lang w:eastAsia="ru-RU"/>
              </w:rPr>
              <w:t xml:space="preserve">5,5 </w:t>
            </w:r>
          </w:p>
        </w:tc>
        <w:tc>
          <w:tcPr>
            <w:tcW w:w="20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2.</w:t>
            </w:r>
          </w:p>
        </w:tc>
        <w:tc>
          <w:tcPr>
            <w:tcW w:w="1840" w:type="dxa"/>
            <w:shd w:val="clear" w:color="auto" w:fill="FEFCEC"/>
            <w:vAlign w:val="center"/>
          </w:tcPr>
          <w:p w:rsidR="00B1316F" w:rsidRPr="00B1316F" w:rsidRDefault="00B1316F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5,5;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 xml:space="preserve">; 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0</m:t>
                  </m:r>
                </m:e>
              </m:rad>
            </m:oMath>
          </w:p>
        </w:tc>
        <w:tc>
          <w:tcPr>
            <w:tcW w:w="20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3.</w:t>
            </w:r>
          </w:p>
        </w:tc>
        <w:tc>
          <w:tcPr>
            <w:tcW w:w="1840" w:type="dxa"/>
            <w:shd w:val="clear" w:color="auto" w:fill="FEFCEC"/>
            <w:vAlign w:val="center"/>
          </w:tcPr>
          <w:p w:rsidR="00B1316F" w:rsidRPr="00B1316F" w:rsidRDefault="000E3984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</m:t>
                  </m:r>
                </m:e>
              </m:rad>
            </m:oMath>
            <w:r w:rsidR="00B1316F" w:rsidRPr="00B1316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; 5,5;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0</m:t>
                  </m:r>
                </m:e>
              </m:rad>
            </m:oMath>
          </w:p>
        </w:tc>
        <w:tc>
          <w:tcPr>
            <w:tcW w:w="20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4.</w:t>
            </w:r>
          </w:p>
        </w:tc>
        <w:tc>
          <w:tcPr>
            <w:tcW w:w="1840" w:type="dxa"/>
            <w:shd w:val="clear" w:color="auto" w:fill="FEFCEC"/>
            <w:vAlign w:val="center"/>
          </w:tcPr>
          <w:p w:rsidR="00B1316F" w:rsidRPr="00B1316F" w:rsidRDefault="000E3984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 xml:space="preserve">; 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0</m:t>
                  </m:r>
                </m:e>
              </m:rad>
            </m:oMath>
            <w:r w:rsidR="00B1316F" w:rsidRPr="00B1316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 5,5</w:t>
            </w:r>
          </w:p>
        </w:tc>
        <w:tc>
          <w:tcPr>
            <w:tcW w:w="20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576D4A" w:rsidRPr="000E3984" w:rsidRDefault="00B73428" w:rsidP="00B1316F">
      <w:pPr>
        <w:pStyle w:val="a5"/>
      </w:pPr>
      <w:r w:rsidRPr="00576D4A">
        <w:rPr>
          <w:b/>
        </w:rPr>
        <w:t>А3</w:t>
      </w:r>
      <w:proofErr w:type="gramStart"/>
      <w:r>
        <w:t xml:space="preserve">   </w:t>
      </w:r>
      <w:r w:rsidR="00B1316F" w:rsidRPr="00671323">
        <w:t>Н</w:t>
      </w:r>
      <w:proofErr w:type="gramEnd"/>
      <w:r w:rsidR="00B1316F" w:rsidRPr="00671323">
        <w:t xml:space="preserve">айдите второй двучлен в разложении на множители квадратного трехчлена: </w:t>
      </w:r>
    </w:p>
    <w:tbl>
      <w:tblPr>
        <w:tblW w:w="5000" w:type="pct"/>
        <w:tblCellSpacing w:w="0" w:type="dxa"/>
        <w:tblBorders>
          <w:bottom w:val="single" w:sz="4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245"/>
      </w:tblGrid>
      <w:tr w:rsidR="00B73428" w:rsidRPr="00B73428" w:rsidTr="00A72F0B">
        <w:trPr>
          <w:tblCellSpacing w:w="0" w:type="dxa"/>
        </w:trPr>
        <w:tc>
          <w:tcPr>
            <w:tcW w:w="0" w:type="auto"/>
            <w:vAlign w:val="center"/>
            <w:hideMark/>
          </w:tcPr>
          <w:p w:rsidR="00576D4A" w:rsidRPr="000E3984" w:rsidRDefault="000C4C02" w:rsidP="00BE488A">
            <w:pPr>
              <w:spacing w:before="100" w:beforeAutospacing="1" w:after="100" w:afterAutospacing="1" w:line="256" w:lineRule="auto"/>
              <w:jc w:val="center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5х+12=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х+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…</m:t>
                  </m:r>
                </m:e>
              </m:d>
            </m:oMath>
            <w:r w:rsidR="00B1316F" w:rsidRPr="00671323">
              <w:t>.</w:t>
            </w:r>
          </w:p>
          <w:p w:rsidR="00B73428" w:rsidRPr="00B73428" w:rsidRDefault="00B73428" w:rsidP="00A72F0B">
            <w:pPr>
              <w:spacing w:after="0" w:line="257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6D4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А4</w:t>
            </w:r>
            <w:proofErr w:type="gramStart"/>
            <w:r w:rsidRPr="00576D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</w:t>
            </w:r>
            <w:r w:rsidRPr="00B73428"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proofErr w:type="gramEnd"/>
            <w:r w:rsidRPr="00B73428">
              <w:rPr>
                <w:rFonts w:ascii="Times New Roman" w:eastAsia="Times New Roman" w:hAnsi="Times New Roman" w:cs="Times New Roman"/>
                <w:sz w:val="24"/>
                <w:szCs w:val="24"/>
              </w:rPr>
              <w:t>а одном из рисунков изображен график функции</w:t>
            </w:r>
            <w:r w:rsidRPr="00576D4A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</m:den>
              </m:f>
            </m:oMath>
            <w:r w:rsidRPr="00B7342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  <w:r w:rsidRPr="00B7342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576D4A" w:rsidRPr="00576D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Pr="00B73428">
              <w:rPr>
                <w:rFonts w:ascii="Times New Roman" w:eastAsia="Times New Roman" w:hAnsi="Times New Roman" w:cs="Times New Roman"/>
                <w:sz w:val="24"/>
                <w:szCs w:val="24"/>
              </w:rPr>
              <w:t>Укажите номер этого рисунка.</w:t>
            </w:r>
          </w:p>
          <w:p w:rsidR="00B73428" w:rsidRPr="00B73428" w:rsidRDefault="00B73428" w:rsidP="00A72F0B">
            <w:pPr>
              <w:spacing w:after="0" w:line="257" w:lineRule="auto"/>
              <w:rPr>
                <w:rFonts w:ascii="Times New Roman" w:eastAsia="Times New Roman" w:hAnsi="Times New Roman" w:cs="Times New Roman"/>
              </w:rPr>
            </w:pPr>
            <w:r w:rsidRPr="00B73428">
              <w:rPr>
                <w:rFonts w:ascii="Times New Roman" w:eastAsia="Times New Roman" w:hAnsi="Times New Roman" w:cs="Times New Roman"/>
                <w:b/>
                <w:bCs/>
              </w:rPr>
              <w:t>Варианты ответа</w:t>
            </w:r>
            <w:r w:rsidR="006E4ED5">
              <w:rPr>
                <w:rFonts w:ascii="Times New Roman" w:eastAsia="Times New Roman" w:hAnsi="Times New Roman" w:cs="Times New Roman"/>
                <w:b/>
                <w:bCs/>
              </w:rPr>
              <w:t>:</w:t>
            </w:r>
          </w:p>
          <w:tbl>
            <w:tblPr>
              <w:tblW w:w="0" w:type="auto"/>
              <w:tblCellSpacing w:w="0" w:type="dxa"/>
              <w:tblCellMar>
                <w:top w:w="90" w:type="dxa"/>
                <w:left w:w="90" w:type="dxa"/>
                <w:bottom w:w="90" w:type="dxa"/>
                <w:right w:w="90" w:type="dxa"/>
              </w:tblCellMar>
              <w:tblLook w:val="04A0" w:firstRow="1" w:lastRow="0" w:firstColumn="1" w:lastColumn="0" w:noHBand="0" w:noVBand="1"/>
            </w:tblPr>
            <w:tblGrid>
              <w:gridCol w:w="336"/>
              <w:gridCol w:w="1992"/>
              <w:gridCol w:w="185"/>
              <w:gridCol w:w="337"/>
              <w:gridCol w:w="1981"/>
              <w:gridCol w:w="186"/>
              <w:gridCol w:w="337"/>
              <w:gridCol w:w="2094"/>
              <w:gridCol w:w="186"/>
              <w:gridCol w:w="337"/>
              <w:gridCol w:w="2094"/>
            </w:tblGrid>
            <w:tr w:rsidR="00B73428" w:rsidRPr="00B73428">
              <w:trPr>
                <w:trHeight w:val="1350"/>
                <w:tblCellSpacing w:w="0" w:type="dxa"/>
              </w:trPr>
              <w:tc>
                <w:tcPr>
                  <w:tcW w:w="0" w:type="auto"/>
                  <w:hideMark/>
                </w:tcPr>
                <w:p w:rsidR="00B73428" w:rsidRPr="00B73428" w:rsidRDefault="00B73428" w:rsidP="00B73428">
                  <w:pPr>
                    <w:spacing w:after="160" w:line="256" w:lineRule="auto"/>
                    <w:rPr>
                      <w:rFonts w:ascii="Arial" w:eastAsia="Calibri" w:hAnsi="Arial" w:cs="Arial"/>
                      <w:sz w:val="20"/>
                      <w:szCs w:val="20"/>
                    </w:rPr>
                  </w:pPr>
                  <w:r w:rsidRPr="00B73428">
                    <w:rPr>
                      <w:rFonts w:ascii="Arial" w:eastAsia="Calibri" w:hAnsi="Arial" w:cs="Arial"/>
                      <w:b/>
                      <w:bCs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950" w:type="dxa"/>
                  <w:shd w:val="clear" w:color="auto" w:fill="FEFCEC"/>
                  <w:vAlign w:val="center"/>
                  <w:hideMark/>
                </w:tcPr>
                <w:p w:rsidR="00B73428" w:rsidRPr="00B73428" w:rsidRDefault="00B73428" w:rsidP="00B73428">
                  <w:pPr>
                    <w:spacing w:before="100" w:beforeAutospacing="1" w:after="100" w:afterAutospacing="1" w:line="256" w:lineRule="auto"/>
                    <w:jc w:val="center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B73428">
                    <w:rPr>
                      <w:rFonts w:ascii="Arial" w:eastAsia="Times New Roman" w:hAnsi="Arial" w:cs="Arial"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159450B2" wp14:editId="75E870F6">
                        <wp:extent cx="1226820" cy="1226820"/>
                        <wp:effectExtent l="0" t="0" r="0" b="0"/>
                        <wp:docPr id="32" name="Рисунок 725" descr="Описание: exp.eps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5" descr="Описание: exp.eps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26820" cy="1226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" w:type="dxa"/>
                  <w:hideMark/>
                </w:tcPr>
                <w:p w:rsidR="00B73428" w:rsidRPr="00B73428" w:rsidRDefault="00B73428" w:rsidP="00B73428">
                  <w:pPr>
                    <w:spacing w:after="0" w:line="256" w:lineRule="auto"/>
                    <w:rPr>
                      <w:rFonts w:ascii="Calibri" w:eastAsia="Calibri" w:hAnsi="Calibri" w:cs="Times New Roman"/>
                    </w:rPr>
                  </w:pPr>
                </w:p>
              </w:tc>
              <w:tc>
                <w:tcPr>
                  <w:tcW w:w="0" w:type="auto"/>
                  <w:hideMark/>
                </w:tcPr>
                <w:p w:rsidR="00B73428" w:rsidRPr="00B73428" w:rsidRDefault="00B73428" w:rsidP="00B73428">
                  <w:pPr>
                    <w:spacing w:after="160" w:line="256" w:lineRule="auto"/>
                    <w:rPr>
                      <w:rFonts w:ascii="Arial" w:eastAsia="Calibri" w:hAnsi="Arial" w:cs="Arial"/>
                      <w:sz w:val="20"/>
                      <w:szCs w:val="20"/>
                    </w:rPr>
                  </w:pPr>
                  <w:r w:rsidRPr="00B73428">
                    <w:rPr>
                      <w:rFonts w:ascii="Arial" w:eastAsia="Calibri" w:hAnsi="Arial" w:cs="Arial"/>
                      <w:b/>
                      <w:bCs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950" w:type="dxa"/>
                  <w:shd w:val="clear" w:color="auto" w:fill="FEFCEC"/>
                  <w:vAlign w:val="center"/>
                  <w:hideMark/>
                </w:tcPr>
                <w:p w:rsidR="00B73428" w:rsidRPr="00B73428" w:rsidRDefault="00B73428" w:rsidP="00B73428">
                  <w:pPr>
                    <w:spacing w:before="100" w:beforeAutospacing="1" w:after="100" w:afterAutospacing="1" w:line="256" w:lineRule="auto"/>
                    <w:jc w:val="center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B73428">
                    <w:rPr>
                      <w:rFonts w:ascii="Arial" w:eastAsia="Times New Roman" w:hAnsi="Arial" w:cs="Arial"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1428553" wp14:editId="2001BA04">
                        <wp:extent cx="1209675" cy="1209675"/>
                        <wp:effectExtent l="0" t="0" r="9525" b="9525"/>
                        <wp:docPr id="33" name="Рисунок 724" descr="Описание: p5d2x.eps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4" descr="Описание: p5d2x.eps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" w:type="dxa"/>
                  <w:hideMark/>
                </w:tcPr>
                <w:p w:rsidR="00B73428" w:rsidRPr="00B73428" w:rsidRDefault="00B73428" w:rsidP="00B73428">
                  <w:pPr>
                    <w:spacing w:after="0" w:line="256" w:lineRule="auto"/>
                    <w:rPr>
                      <w:rFonts w:ascii="Calibri" w:eastAsia="Calibri" w:hAnsi="Calibri" w:cs="Times New Roman"/>
                    </w:rPr>
                  </w:pPr>
                </w:p>
              </w:tc>
              <w:tc>
                <w:tcPr>
                  <w:tcW w:w="0" w:type="auto"/>
                  <w:hideMark/>
                </w:tcPr>
                <w:p w:rsidR="00B73428" w:rsidRPr="00B73428" w:rsidRDefault="00B73428" w:rsidP="00B73428">
                  <w:pPr>
                    <w:spacing w:after="160" w:line="256" w:lineRule="auto"/>
                    <w:rPr>
                      <w:rFonts w:ascii="Arial" w:eastAsia="Calibri" w:hAnsi="Arial" w:cs="Arial"/>
                      <w:sz w:val="20"/>
                      <w:szCs w:val="20"/>
                    </w:rPr>
                  </w:pPr>
                  <w:r w:rsidRPr="00B73428">
                    <w:rPr>
                      <w:rFonts w:ascii="Arial" w:eastAsia="Calibri" w:hAnsi="Arial" w:cs="Arial"/>
                      <w:b/>
                      <w:bCs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950" w:type="dxa"/>
                  <w:shd w:val="clear" w:color="auto" w:fill="FEFCEC"/>
                  <w:vAlign w:val="center"/>
                  <w:hideMark/>
                </w:tcPr>
                <w:p w:rsidR="00B73428" w:rsidRPr="00B73428" w:rsidRDefault="00B73428" w:rsidP="00B73428">
                  <w:pPr>
                    <w:spacing w:before="100" w:beforeAutospacing="1" w:after="100" w:afterAutospacing="1" w:line="256" w:lineRule="auto"/>
                    <w:jc w:val="center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B73428">
                    <w:rPr>
                      <w:rFonts w:ascii="Arial" w:eastAsia="Times New Roman" w:hAnsi="Arial" w:cs="Arial"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D49DE7A" wp14:editId="15E8E2E9">
                        <wp:extent cx="1285875" cy="1285875"/>
                        <wp:effectExtent l="0" t="0" r="9525" b="9525"/>
                        <wp:docPr id="34" name="Рисунок 723" descr="Описание: p3d1dx.eps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3" descr="Описание: p3d1dx.eps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1285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" w:type="dxa"/>
                  <w:hideMark/>
                </w:tcPr>
                <w:p w:rsidR="00B73428" w:rsidRPr="00B73428" w:rsidRDefault="00B73428" w:rsidP="00B73428">
                  <w:pPr>
                    <w:spacing w:after="0" w:line="256" w:lineRule="auto"/>
                    <w:rPr>
                      <w:rFonts w:ascii="Calibri" w:eastAsia="Calibri" w:hAnsi="Calibri" w:cs="Times New Roman"/>
                    </w:rPr>
                  </w:pPr>
                </w:p>
              </w:tc>
              <w:tc>
                <w:tcPr>
                  <w:tcW w:w="0" w:type="auto"/>
                  <w:hideMark/>
                </w:tcPr>
                <w:p w:rsidR="00B73428" w:rsidRPr="00B73428" w:rsidRDefault="00B73428" w:rsidP="00B73428">
                  <w:pPr>
                    <w:spacing w:after="160" w:line="256" w:lineRule="auto"/>
                    <w:rPr>
                      <w:rFonts w:ascii="Arial" w:eastAsia="Calibri" w:hAnsi="Arial" w:cs="Arial"/>
                      <w:sz w:val="20"/>
                      <w:szCs w:val="20"/>
                    </w:rPr>
                  </w:pPr>
                  <w:r w:rsidRPr="00B73428">
                    <w:rPr>
                      <w:rFonts w:ascii="Arial" w:eastAsia="Calibri" w:hAnsi="Arial" w:cs="Arial"/>
                      <w:b/>
                      <w:bCs/>
                      <w:sz w:val="20"/>
                      <w:szCs w:val="20"/>
                    </w:rPr>
                    <w:t>4.</w:t>
                  </w:r>
                </w:p>
              </w:tc>
              <w:tc>
                <w:tcPr>
                  <w:tcW w:w="1950" w:type="dxa"/>
                  <w:shd w:val="clear" w:color="auto" w:fill="FEFCEC"/>
                  <w:vAlign w:val="center"/>
                  <w:hideMark/>
                </w:tcPr>
                <w:p w:rsidR="00B73428" w:rsidRPr="00B73428" w:rsidRDefault="00B73428" w:rsidP="00B73428">
                  <w:pPr>
                    <w:spacing w:before="100" w:beforeAutospacing="1" w:after="100" w:afterAutospacing="1" w:line="256" w:lineRule="auto"/>
                    <w:jc w:val="center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B73428">
                    <w:rPr>
                      <w:rFonts w:ascii="Arial" w:eastAsia="Times New Roman" w:hAnsi="Arial" w:cs="Arial"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255D066" wp14:editId="5128A508">
                        <wp:extent cx="1295400" cy="1295400"/>
                        <wp:effectExtent l="0" t="0" r="0" b="0"/>
                        <wp:docPr id="35" name="Рисунок 722" descr="Описание: m1x2m8xm18.eps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2" descr="Описание: m1x2m8xm18.eps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95400" cy="1295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</w:tr>
    </w:tbl>
    <w:p w:rsidR="00A72F0B" w:rsidRDefault="00A72F0B" w:rsidP="00445C76">
      <w:pPr>
        <w:spacing w:after="0" w:line="240" w:lineRule="auto"/>
        <w:ind w:left="360" w:hanging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45C76" w:rsidRPr="00445C76" w:rsidRDefault="00445C76" w:rsidP="00445C76">
      <w:pPr>
        <w:spacing w:after="0" w:line="240" w:lineRule="auto"/>
        <w:ind w:left="360" w:hanging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r w:rsidR="00576D4A" w:rsidRPr="00576D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proofErr w:type="gramStart"/>
      <w:r w:rsidR="00576D4A" w:rsidRPr="00576D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</w:t>
      </w:r>
      <w:proofErr w:type="gramEnd"/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шите неравенство </w:t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х+4≥4х-5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укажите, на каком рисунке изображено множество его</w:t>
      </w:r>
    </w:p>
    <w:p w:rsidR="00445C76" w:rsidRPr="00445C76" w:rsidRDefault="00445C76" w:rsidP="00445C76">
      <w:pPr>
        <w:spacing w:after="0" w:line="240" w:lineRule="auto"/>
        <w:ind w:left="360" w:firstLine="34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й.</w:t>
      </w:r>
    </w:p>
    <w:p w:rsidR="00445C76" w:rsidRPr="00445C76" w:rsidRDefault="00445C76" w:rsidP="00445C76">
      <w:pPr>
        <w:spacing w:after="0" w:line="240" w:lineRule="auto"/>
        <w:ind w:left="360" w:firstLine="34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EF54E1F" wp14:editId="03C2F52D">
                <wp:simplePos x="0" y="0"/>
                <wp:positionH relativeFrom="column">
                  <wp:posOffset>2992120</wp:posOffset>
                </wp:positionH>
                <wp:positionV relativeFrom="paragraph">
                  <wp:posOffset>12065</wp:posOffset>
                </wp:positionV>
                <wp:extent cx="1497330" cy="287655"/>
                <wp:effectExtent l="10795" t="12065" r="0" b="0"/>
                <wp:wrapNone/>
                <wp:docPr id="142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7330" cy="287655"/>
                          <a:chOff x="4948" y="4287"/>
                          <a:chExt cx="2358" cy="453"/>
                        </a:xfrm>
                      </wpg:grpSpPr>
                      <wps:wsp>
                        <wps:cNvPr id="143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4322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4373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6280" y="4378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4948" y="4420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Oval 101"/>
                        <wps:cNvSpPr>
                          <a:spLocks noChangeArrowheads="1"/>
                        </wps:cNvSpPr>
                        <wps:spPr bwMode="auto">
                          <a:xfrm>
                            <a:off x="6422" y="438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6703" y="429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AutoShap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6646" y="4302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AutoShape 104"/>
                        <wps:cNvCnPr>
                          <a:cxnSpLocks noChangeShapeType="1"/>
                        </wps:cNvCnPr>
                        <wps:spPr bwMode="auto">
                          <a:xfrm flipV="1">
                            <a:off x="6745" y="429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AutoShape 105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7" y="429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AutoShape 106"/>
                        <wps:cNvCnPr>
                          <a:cxnSpLocks noChangeShapeType="1"/>
                        </wps:cNvCnPr>
                        <wps:spPr bwMode="auto">
                          <a:xfrm flipV="1">
                            <a:off x="6834" y="429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AutoShape 107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6" y="430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AutoShape 108"/>
                        <wps:cNvCnPr>
                          <a:cxnSpLocks noChangeShapeType="1"/>
                        </wps:cNvCnPr>
                        <wps:spPr bwMode="auto">
                          <a:xfrm flipV="1">
                            <a:off x="6592" y="4300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AutoShape 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6535" y="4301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AutoShape 110"/>
                        <wps:cNvCnPr>
                          <a:cxnSpLocks noChangeShapeType="1"/>
                        </wps:cNvCnPr>
                        <wps:spPr bwMode="auto">
                          <a:xfrm flipV="1">
                            <a:off x="6483" y="428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AutoShape 111"/>
                        <wps:cNvCnPr>
                          <a:cxnSpLocks noChangeShapeType="1"/>
                        </wps:cNvCnPr>
                        <wps:spPr bwMode="auto">
                          <a:xfrm>
                            <a:off x="5938" y="4382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" o:spid="_x0000_s1026" style="position:absolute;left:0;text-align:left;margin-left:235.6pt;margin-top:.95pt;width:117.9pt;height:22.65pt;z-index:251660288" coordorigin="4948,4287" coordsize="2358,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7" o:spid="_x0000_s1027" type="#_x0000_t202" style="position:absolute;left:6786;top:4322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Ropr8A&#10;AADcAAAADwAAAGRycy9kb3ducmV2LnhtbERPy6rCMBDdC/5DGMGNXFPf9/YaRQXFrY8PGJuxLTaT&#10;0kRb/94Igrs5nOfMl40pxIMql1tWMOhHIIgTq3NOFZxP259fEM4jaywsk4InOVgu2q05xtrWfKDH&#10;0acihLCLUUHmfRlL6ZKMDLq+LYkDd7WVQR9glUpdYR3CTSGHUTSVBnMODRmWtMkouR3vRsF1X/cm&#10;f/Vl58+zw3i6xnx2sU+lup1m9Q/CU+O/4o97r8P88Qjez4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JGimvwAAANwAAAAPAAAAAAAAAAAAAAAAAJgCAABkcnMvZG93bnJl&#10;di54bWxQSwUGAAAAAAQABAD1AAAAhAMAAAAA&#10;" stroked="f">
                  <v:textbox>
                    <w:txbxContent>
                      <w:p w:rsidR="00445C76" w:rsidRDefault="00445C76" w:rsidP="00445C76">
                        <w:r>
                          <w:t>х</w:t>
                        </w:r>
                      </w:p>
                    </w:txbxContent>
                  </v:textbox>
                </v:shape>
                <v:shape id="Text Box 98" o:spid="_x0000_s1028" type="#_x0000_t202" style="position:absolute;left:5741;top:4373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3w0sAA&#10;AADcAAAADwAAAGRycy9kb3ducmV2LnhtbERPy6rCMBDdC/5DGMGNaKrUVzWKV/Di1scHjM3YFptJ&#10;aXJt/XsjXHA3h/Oc9bY1pXhS7QrLCsajCARxanXBmYLr5TBcgHAeWWNpmRS8yMF20+2sMdG24RM9&#10;zz4TIYRdggpy76tESpfmZNCNbEUcuLutDfoA60zqGpsQbko5iaKZNFhwaMixon1O6eP8ZxTcj81g&#10;umxuv/46P8WzHyzmN/tSqt9rdysQnlr/Ff+7jzrMj2P4PBMukJ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s3w0sAAAADcAAAADwAAAAAAAAAAAAAAAACYAgAAZHJzL2Rvd25y&#10;ZXYueG1sUEsFBgAAAAAEAAQA9QAAAIUDAAAAAA==&#10;" stroked="f">
                  <v:textbox>
                    <w:txbxContent>
                      <w:p w:rsidR="00445C76" w:rsidRDefault="00445C76" w:rsidP="00445C76">
                        <w:r>
                          <w:t>0</w:t>
                        </w:r>
                      </w:p>
                    </w:txbxContent>
                  </v:textbox>
                </v:shape>
                <v:shape id="Text Box 99" o:spid="_x0000_s1029" type="#_x0000_t202" style="position:absolute;left:6280;top:4378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FVScIA&#10;AADcAAAADwAAAGRycy9kb3ducmV2LnhtbERPzWrCQBC+C77DMkIvUjeWqG3qJthCJdeoDzBmxySY&#10;nQ3Z1cS37wqF3ubj+51tNppW3Kl3jWUFy0UEgri0uuFKwen48/oOwnlkja1lUvAgB1k6nWwx0Xbg&#10;gu4HX4kQwi5BBbX3XSKlK2sy6Ba2Iw7cxfYGfYB9JXWPQwg3rXyLorU02HBoqLGj75rK6+FmFFzy&#10;Yb76GM57f9oU8foLm83ZPpR6mY27TxCeRv8v/nPnOsyPV/B8Jlwg0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gVVJwgAAANwAAAAPAAAAAAAAAAAAAAAAAJgCAABkcnMvZG93&#10;bnJldi54bWxQSwUGAAAAAAQABAD1AAAAhwMAAAAA&#10;" stroked="f">
                  <v:textbox>
                    <w:txbxContent>
                      <w:p w:rsidR="00445C76" w:rsidRDefault="00445C76" w:rsidP="00445C76">
                        <w:r>
                          <w:t>3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0" o:spid="_x0000_s1030" type="#_x0000_t32" style="position:absolute;left:4948;top:4420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Cqu8MAAADcAAAADwAAAGRycy9kb3ducmV2LnhtbERPTWvCQBC9F/wPywi91U1KkRpdRQRL&#10;sfRQLUFvQ3ZMgtnZsLua6K93C0Jv83ifM1v0phEXcr62rCAdJSCIC6trLhX87tYv7yB8QNbYWCYF&#10;V/KwmA+eZphp2/EPXbahFDGEfYYKqhDaTEpfVGTQj2xLHLmjdQZDhK6U2mEXw00jX5NkLA3WHBsq&#10;bGlVUXHano2C/dfknF/zb9rk6WRzQGf8bfeh1POwX05BBOrDv/jh/tRx/tsY/p6JF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wqrvDAAAA3AAAAA8AAAAAAAAAAAAA&#10;AAAAoQIAAGRycy9kb3ducmV2LnhtbFBLBQYAAAAABAAEAPkAAACRAwAAAAA=&#10;">
                  <v:stroke endarrow="block"/>
                </v:shape>
                <v:oval id="Oval 101" o:spid="_x0000_s1031" style="position:absolute;left:6422;top:438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rSXsEA&#10;AADcAAAADwAAAGRycy9kb3ducmV2LnhtbERPTYvCMBC9L/gfwgheFk2VXZVqFCkoXrfrYY9jM7bF&#10;ZlKSaNt/bxYW9jaP9znbfW8a8STna8sK5rMEBHFhdc2lgsv3cboG4QOyxsYyKRjIw343ettiqm3H&#10;X/TMQyliCPsUFVQhtKmUvqjIoJ/ZljhyN+sMhghdKbXDLoabRi6SZCkN1hwbKmwpq6i45w+jwL23&#10;Qzacs+P8yqf8s1vrn+VFKzUZ94cNiEB9+Bf/uc86zv9Ywe8z8QK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a0l7BAAAA3AAAAA8AAAAAAAAAAAAAAAAAmAIAAGRycy9kb3du&#10;cmV2LnhtbFBLBQYAAAAABAAEAPUAAACGAwAAAAA=&#10;" fillcolor="black"/>
                <v:shape id="AutoShape 102" o:spid="_x0000_s1032" type="#_x0000_t32" style="position:absolute;left:6703;top:429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A6x8UAAADcAAAADwAAAGRycy9kb3ducmV2LnhtbESPQWvCQBCF7wX/wzJCb3VjkSKpqwRB&#10;aC0tGL14G7LTJG12NuxuTfz3zqHgbYb35r1vVpvRdepCIbaeDcxnGSjiytuWawOn4+5pCSomZIud&#10;ZzJwpQib9eRhhbn1Ax/oUqZaSQjHHA00KfW51rFqyGGc+Z5YtG8fHCZZQ61twEHCXaefs+xFO2xZ&#10;GhrsadtQ9Vv+OQOuHcv3z/or7CuH8/PPoaDiYzDmcToWr6ASjelu/r9+s4K/EFp5Rib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A6x8UAAADcAAAADwAAAAAAAAAA&#10;AAAAAAChAgAAZHJzL2Rvd25yZXYueG1sUEsFBgAAAAAEAAQA+QAAAJMDAAAAAA==&#10;" strokeweight=".5pt"/>
                <v:shape id="AutoShape 103" o:spid="_x0000_s1033" type="#_x0000_t32" style="position:absolute;left:6646;top:4302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yfXMIAAADcAAAADwAAAGRycy9kb3ducmV2LnhtbERPTWvCQBC9C/6HZYTedGMp0kY3IQhC&#10;W2nB1Iu3ITsm0exs2N2a9N93CwVv83ifs8lH04kbOd9aVrBcJCCIK6tbrhUcv3bzZxA+IGvsLJOC&#10;H/KQZ9PJBlNtBz7QrQy1iCHsU1TQhNCnUvqqIYN+YXviyJ2tMxgidLXUDocYbjr5mCQrabDl2NBg&#10;T9uGqmv5bRSYdizfPupP914ZXJ4uh4KK/aDUw2ws1iACjeEu/ne/6jj/6QX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tyfXMIAAADcAAAADwAAAAAAAAAAAAAA&#10;AAChAgAAZHJzL2Rvd25yZXYueG1sUEsFBgAAAAAEAAQA+QAAAJADAAAAAA==&#10;" strokeweight=".5pt"/>
                <v:shape id="AutoShape 104" o:spid="_x0000_s1034" type="#_x0000_t32" style="position:absolute;left:6745;top:429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+gHMUAAADcAAAADwAAAGRycy9kb3ducmV2LnhtbESPQWvCQBCF7wX/wzJCb3VjwSKpqwRB&#10;aC0tGL14G7LTJG12NuxuTfz3zqHgbYb35r1vVpvRdepCIbaeDcxnGSjiytuWawOn4+5pCSomZIud&#10;ZzJwpQib9eRhhbn1Ax/oUqZaSQjHHA00KfW51rFqyGGc+Z5YtG8fHCZZQ61twEHCXaefs+xFO2xZ&#10;GhrsadtQ9Vv+OQOuHcv3z/or7CuH8/PPoaDiYzDmcToWr6ASjelu/r9+s4K/EHx5Rib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+gHMUAAADcAAAADwAAAAAAAAAA&#10;AAAAAAChAgAAZHJzL2Rvd25yZXYueG1sUEsFBgAAAAAEAAQA+QAAAJMDAAAAAA==&#10;" strokeweight=".5pt"/>
                <v:shape id="AutoShape 105" o:spid="_x0000_s1035" type="#_x0000_t32" style="position:absolute;left:6787;top:429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MFh8IAAADcAAAADwAAAGRycy9kb3ducmV2LnhtbERPTWvCQBC9C/0PyxS86SaCRVI3IRQK&#10;tUXBtJfehuyYxGZnw+7WpP/eLQje5vE+Z1tMphcXcr6zrCBdJiCIa6s7bhR8fb4uNiB8QNbYWyYF&#10;f+ShyB9mW8y0HflIlyo0Ioawz1BBG8KQSenrlgz6pR2II3eyzmCI0DVSOxxjuOnlKkmepMGOY0OL&#10;A720VP9Uv0aB6aZqt28O7r02mH6fjyWVH6NS88epfAYRaAp38c39puP8dQr/z8QLZH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XMFh8IAAADcAAAADwAAAAAAAAAAAAAA&#10;AAChAgAAZHJzL2Rvd25yZXYueG1sUEsFBgAAAAAEAAQA+QAAAJADAAAAAA==&#10;" strokeweight=".5pt"/>
                <v:shape id="AutoShape 106" o:spid="_x0000_s1036" type="#_x0000_t32" style="position:absolute;left:6834;top:429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Gb8MEAAADcAAAADwAAAGRycy9kb3ducmV2LnhtbERPTYvCMBC9C/6HMII3TRVcpGuUIgi7&#10;LgrWvextaGbbajMpSbTdf28WBG/zeJ+z2vSmEXdyvrasYDZNQBAXVtdcKvg+7yZLED4ga2wsk4I/&#10;8rBZDwcrTLXt+ET3PJQihrBPUUEVQptK6YuKDPqpbYkj92udwRChK6V22MVw08h5krxJgzXHhgpb&#10;2lZUXPObUWDqPv88lEe3LwzOfi6njLKvTqnxqM/eQQTqw0v8dH/oOH8xh/9n4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oZvwwQAAANwAAAAPAAAAAAAAAAAAAAAA&#10;AKECAABkcnMvZG93bnJldi54bWxQSwUGAAAAAAQABAD5AAAAjwMAAAAA&#10;" strokeweight=".5pt"/>
                <v:shape id="AutoShape 107" o:spid="_x0000_s1037" type="#_x0000_t32" style="position:absolute;left:6866;top:430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0+a8IAAADcAAAADwAAAGRycy9kb3ducmV2LnhtbERPTWvCQBC9C/6HZYTedGOLpUQ3IQhC&#10;W2nB1Iu3ITsm0exs2N2a9N93CwVv83ifs8lH04kbOd9aVrBcJCCIK6tbrhUcv3bzFxA+IGvsLJOC&#10;H/KQZ9PJBlNtBz7QrQy1iCHsU1TQhNCnUvqqIYN+YXviyJ2tMxgidLXUDocYbjr5mCTP0mDLsaHB&#10;nrYNVdfy2ygw7Vi+fdSf7r0yuDxdDgUV+0Gph9lYrEEEGsNd/O9+1XH+6gn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u0+a8IAAADcAAAADwAAAAAAAAAAAAAA&#10;AAChAgAAZHJzL2Rvd25yZXYueG1sUEsFBgAAAAAEAAQA+QAAAJADAAAAAA==&#10;" strokeweight=".5pt"/>
                <v:shape id="AutoShape 108" o:spid="_x0000_s1038" type="#_x0000_t32" style="position:absolute;left:6592;top:4300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SmH8IAAADcAAAADwAAAGRycy9kb3ducmV2LnhtbERPTWvCQBC9C/6HZYTedGOppUQ3IQhC&#10;W2nB1Iu3ITsm0exs2N2a9N93CwVv83ifs8lH04kbOd9aVrBcJCCIK6tbrhUcv3bzFxA+IGvsLJOC&#10;H/KQZ9PJBlNtBz7QrQy1iCHsU1TQhNCnUvqqIYN+YXviyJ2tMxgidLXUDocYbjr5mCTP0mDLsaHB&#10;nrYNVdfy2ygw7Vi+fdSf7r0yuDxdDgUV+0Gph9lYrEEEGsNd/O9+1XH+6gn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QSmH8IAAADcAAAADwAAAAAAAAAAAAAA&#10;AAChAgAAZHJzL2Rvd25yZXYueG1sUEsFBgAAAAAEAAQA+QAAAJADAAAAAA==&#10;" strokeweight=".5pt"/>
                <v:shape id="AutoShape 109" o:spid="_x0000_s1039" type="#_x0000_t32" style="position:absolute;left:6535;top:4301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gDhMIAAADcAAAADwAAAGRycy9kb3ducmV2LnhtbERPTWvCQBC9F/wPywjemk0ES0ldQxAE&#10;tbRg7KW3ITtNotnZsLua9N93C4Xe5vE+Z11Mphd3cr6zrCBLUhDEtdUdNwo+zrvHZxA+IGvsLZOC&#10;b/JQbGYPa8y1HflE9yo0Ioawz1FBG8KQS+nrlgz6xA7EkfuyzmCI0DVSOxxjuOnlMk2fpMGOY0OL&#10;A21bqq/VzSgw3VQd3pp3d6wNZp+XU0nl66jUYj6VLyACTeFf/Ofe6zh/tYLfZ+IFcv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kgDhMIAAADcAAAADwAAAAAAAAAAAAAA&#10;AAChAgAAZHJzL2Rvd25yZXYueG1sUEsFBgAAAAAEAAQA+QAAAJADAAAAAA==&#10;" strokeweight=".5pt"/>
                <v:shape id="AutoShape 110" o:spid="_x0000_s1040" type="#_x0000_t32" style="position:absolute;left:6483;top:428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qd88EAAADcAAAADwAAAGRycy9kb3ducmV2LnhtbERPTYvCMBC9L/gfwgh7W1MFZalGKYKg&#10;Li5YvXgbmrGtNpOSRNv99xthYW/zeJ+zWPWmEU9yvrasYDxKQBAXVtdcKjifNh+fIHxA1thYJgU/&#10;5GG1HLwtMNW24yM981CKGMI+RQVVCG0qpS8qMuhHtiWO3NU6gyFCV0rtsIvhppGTJJlJgzXHhgpb&#10;WldU3POHUWDqPt8dym+3LwyOL7djRtlXp9T7sM/mIAL14V/8597qOH86g9cz8QK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mp3zwQAAANwAAAAPAAAAAAAAAAAAAAAA&#10;AKECAABkcnMvZG93bnJldi54bWxQSwUGAAAAAAQABAD5AAAAjwMAAAAA&#10;" strokeweight=".5pt"/>
                <v:shape id="AutoShape 111" o:spid="_x0000_s1041" type="#_x0000_t32" style="position:absolute;left:5938;top:4382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1q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n73A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yNarDAAAA3AAAAA8AAAAAAAAAAAAA&#10;AAAAoQIAAGRycy9kb3ducmV2LnhtbFBLBQYAAAAABAAEAPkAAACRAwAAAAA=&#10;"/>
              </v:group>
            </w:pict>
          </mc:Fallback>
        </mc:AlternateContent>
      </w:r>
      <w:r w:rsidRPr="00445C7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94460C3" wp14:editId="7F41197D">
                <wp:simplePos x="0" y="0"/>
                <wp:positionH relativeFrom="column">
                  <wp:posOffset>675005</wp:posOffset>
                </wp:positionH>
                <wp:positionV relativeFrom="paragraph">
                  <wp:posOffset>15240</wp:posOffset>
                </wp:positionV>
                <wp:extent cx="1475105" cy="285115"/>
                <wp:effectExtent l="8255" t="5715" r="2540" b="4445"/>
                <wp:wrapNone/>
                <wp:docPr id="121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5105" cy="285115"/>
                          <a:chOff x="1932" y="4244"/>
                          <a:chExt cx="2323" cy="449"/>
                        </a:xfrm>
                      </wpg:grpSpPr>
                      <wps:wsp>
                        <wps:cNvPr id="122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992" y="430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735" y="428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171" y="4331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AutoShape 79"/>
                        <wps:cNvCnPr>
                          <a:cxnSpLocks noChangeShapeType="1"/>
                        </wps:cNvCnPr>
                        <wps:spPr bwMode="auto">
                          <a:xfrm>
                            <a:off x="1932" y="4374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Oval 80"/>
                        <wps:cNvSpPr>
                          <a:spLocks noChangeArrowheads="1"/>
                        </wps:cNvSpPr>
                        <wps:spPr bwMode="auto">
                          <a:xfrm>
                            <a:off x="2388" y="4350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AutoShap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2429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AutoShape 82"/>
                        <wps:cNvCnPr>
                          <a:cxnSpLocks noChangeShapeType="1"/>
                        </wps:cNvCnPr>
                        <wps:spPr bwMode="auto">
                          <a:xfrm flipV="1">
                            <a:off x="2533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AutoShap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52" y="42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AutoShape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8" y="42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AutoShap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7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AutoShape 86"/>
                        <wps:cNvCnPr>
                          <a:cxnSpLocks noChangeShapeType="1"/>
                        </wps:cNvCnPr>
                        <wps:spPr bwMode="auto">
                          <a:xfrm flipV="1">
                            <a:off x="3536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AutoShap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33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AutoShap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221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AutoShap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3116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AutoShape 90"/>
                        <wps:cNvCnPr>
                          <a:cxnSpLocks noChangeShapeType="1"/>
                        </wps:cNvCnPr>
                        <wps:spPr bwMode="auto">
                          <a:xfrm flipV="1">
                            <a:off x="2896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AutoShape 91"/>
                        <wps:cNvCnPr>
                          <a:cxnSpLocks noChangeShapeType="1"/>
                        </wps:cNvCnPr>
                        <wps:spPr bwMode="auto">
                          <a:xfrm flipV="1">
                            <a:off x="3012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AutoShap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3635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AutoShap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734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AutoShap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3833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AutoShape 95"/>
                        <wps:cNvCnPr>
                          <a:cxnSpLocks noChangeShapeType="1"/>
                        </wps:cNvCnPr>
                        <wps:spPr bwMode="auto">
                          <a:xfrm>
                            <a:off x="3189" y="4331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42" style="position:absolute;left:0;text-align:left;margin-left:53.15pt;margin-top:1.2pt;width:116.15pt;height:22.45pt;z-index:251659264" coordorigin="1932,4244" coordsize="2323,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">
                <v:shape id="Text Box 76" o:spid="_x0000_s1043" type="#_x0000_t202" style="position:absolute;left:2992;top:430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conb8A&#10;AADcAAAADwAAAGRycy9kb3ducmV2LnhtbERPy6rCMBDdC/5DGMGNaHqLz2qUq3DFrY8PGJuxLTaT&#10;0kRb//5GENzN4TxntWlNKZ5Uu8Kygp9RBII4tbrgTMHl/Decg3AeWWNpmRS8yMFm3e2sMNG24SM9&#10;Tz4TIYRdggpy76tESpfmZNCNbEUcuJutDfoA60zqGpsQbkoZR9FUGiw4NORY0S6n9H56GAW3QzOY&#10;LJrr3l9mx/F0i8Xsal9K9Xvt7xKEp9Z/xR/3QYf5cQzvZ8IF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tyidvwAAANwAAAAPAAAAAAAAAAAAAAAAAJgCAABkcnMvZG93bnJl&#10;di54bWxQSwUGAAAAAAQABAD1AAAAhAMAAAAA&#10;" stroked="f">
                  <v:textbox>
                    <w:txbxContent>
                      <w:p w:rsidR="00445C76" w:rsidRDefault="00445C76" w:rsidP="00445C76">
                        <w:r>
                          <w:t>0</w:t>
                        </w:r>
                      </w:p>
                    </w:txbxContent>
                  </v:textbox>
                </v:shape>
                <v:shape id="Text Box 77" o:spid="_x0000_s1044" type="#_x0000_t202" style="position:absolute;left:3735;top:428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uNBsEA&#10;AADcAAAADwAAAGRycy9kb3ducmV2LnhtbERP24rCMBB9F/Yfwiz4Imu63rrbNYoKiq9ePmDajG3Z&#10;ZlKaaOvfG0HwbQ7nOvNlZypxo8aVlhV8DyMQxJnVJecKzqft1w8I55E1VpZJwZ0cLBcfvTkm2rZ8&#10;oNvR5yKEsEtQQeF9nUjpsoIMuqGtiQN3sY1BH2CTS91gG8JNJUdRNJMGSw4NBda0KSj7P16Ngsu+&#10;HUx/23Tnz/FhMltjGaf2rlT/s1v9gfDU+bf45d7rMH80hucz4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7jQbBAAAA3AAAAA8AAAAAAAAAAAAAAAAAmAIAAGRycy9kb3du&#10;cmV2LnhtbFBLBQYAAAAABAAEAPUAAACGAwAAAAA=&#10;" stroked="f">
                  <v:textbox>
                    <w:txbxContent>
                      <w:p w:rsidR="00445C76" w:rsidRDefault="00445C76" w:rsidP="00445C76">
                        <w:r>
                          <w:t>х</w:t>
                        </w:r>
                      </w:p>
                    </w:txbxContent>
                  </v:textbox>
                </v:shape>
                <v:shape id="Text Box 78" o:spid="_x0000_s1045" type="#_x0000_t202" style="position:absolute;left:2171;top:4331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IVcsAA&#10;AADcAAAADwAAAGRycy9kb3ducmV2LnhtbERP24rCMBB9F/yHMAu+iE0Vb9s1igorvnr5gGkztmWb&#10;SWmirX9vFgTf5nCus9p0phIPalxpWcE4ikEQZ1aXnCu4Xn5HSxDOI2usLJOCJznYrPu9FSbatnyi&#10;x9nnIoSwS1BB4X2dSOmyggy6yNbEgbvZxqAPsMmlbrAN4aaSkzieS4Mlh4YCa9oXlP2d70bB7dgO&#10;Z99tevDXxWk632G5SO1TqcFXt/0B4anzH/HbfdRh/mQK/8+EC+T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xIVcsAAAADcAAAADwAAAAAAAAAAAAAAAACYAgAAZHJzL2Rvd25y&#10;ZXYueG1sUEsFBgAAAAAEAAQA9QAAAIUDAAAAAA==&#10;" stroked="f">
                  <v:textbox>
                    <w:txbxContent>
                      <w:p w:rsidR="00445C76" w:rsidRDefault="00445C76" w:rsidP="00445C76">
                        <w:r>
                          <w:t>-3</w:t>
                        </w:r>
                      </w:p>
                    </w:txbxContent>
                  </v:textbox>
                </v:shape>
                <v:shape id="AutoShape 79" o:spid="_x0000_s1046" type="#_x0000_t32" style="position:absolute;left:1932;top:4374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3RbMMAAADcAAAADwAAAGRycy9kb3ducmV2LnhtbERPTWvCQBC9C/6HZYTedBOhoqmriGAp&#10;Sg9qCe1tyE6TYHY27K4m9td3C0Jv83ifs1z3phE3cr62rCCdJCCIC6trLhV8nHfjOQgfkDU2lknB&#10;nTysV8PBEjNtOz7S7RRKEUPYZ6igCqHNpPRFRQb9xLbEkfu2zmCI0JVSO+xiuGnkNElm0mDNsaHC&#10;lrYVFZfT1Sj4PCyu+T1/p32eLvZf6Iz/Ob8q9TTqNy8gAvXhX/xwv+k4f/oM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90WzDAAAA3AAAAA8AAAAAAAAAAAAA&#10;AAAAoQIAAGRycy9kb3ducmV2LnhtbFBLBQYAAAAABAAEAPkAAACRAwAAAAA=&#10;">
                  <v:stroke endarrow="block"/>
                </v:shape>
                <v:oval id="Oval 80" o:spid="_x0000_s1047" style="position:absolute;left:2388;top:435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mSZcAA&#10;AADcAAAADwAAAGRycy9kb3ducmV2LnhtbERPTYvCMBC9L/gfwgheFk0Vtkg1ihQUr9v14HFsxrbY&#10;TEoSbfvvzcLC3ubxPme7H0wrXuR8Y1nBcpGAIC6tbrhScPk5ztcgfEDW2FomBSN52O8mH1vMtO35&#10;m15FqEQMYZ+hgjqELpPSlzUZ9AvbEUfubp3BEKGrpHbYx3DTylWSpNJgw7Ghxo7ymspH8TQK3Gc3&#10;5uM5Py5vfCq++rW+phet1Gw6HDYgAg3hX/znPus4f5X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MmSZcAAAADcAAAADwAAAAAAAAAAAAAAAACYAgAAZHJzL2Rvd25y&#10;ZXYueG1sUEsFBgAAAAAEAAQA9QAAAIUDAAAAAA==&#10;" fillcolor="black"/>
                <v:shape id="AutoShape 81" o:spid="_x0000_s1048" type="#_x0000_t32" style="position:absolute;left:2429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BLFcEAAADcAAAADwAAAGRycy9kb3ducmV2LnhtbERPTYvCMBC9C/6HMII3TfXgStcoRRB2&#10;XRSse9nb0My21WZSkmi7/94sCN7m8T5ntelNI+7kfG1ZwWyagCAurK65VPB93k2WIHxA1thYJgV/&#10;5GGzHg5WmGrb8YnueShFDGGfooIqhDaV0hcVGfRT2xJH7tc6gyFCV0rtsIvhppHzJFlIgzXHhgpb&#10;2lZUXPObUWDqPv88lEe3LwzOfi6njLKvTqnxqM/eQQTqw0v8dH/oOH/+Bv/PxAv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0EsVwQAAANwAAAAPAAAAAAAAAAAAAAAA&#10;AKECAABkcnMvZG93bnJldi54bWxQSwUGAAAAAAQABAD5AAAAjwMAAAAA&#10;" strokeweight=".5pt"/>
                <v:shape id="AutoShape 82" o:spid="_x0000_s1049" type="#_x0000_t32" style="position:absolute;left:2533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/fZ8QAAADcAAAADwAAAGRycy9kb3ducmV2LnhtbESPQWvCQBCF7wX/wzKCt7rRg5ToKkEQ&#10;tNKC0UtvQ3aapM3Oht2tif++cyj0NsN78943m93oOnWnEFvPBhbzDBRx5W3LtYHb9fD8AiomZIud&#10;ZzLwoAi77eRpg7n1A1/oXqZaSQjHHA00KfW51rFqyGGc+55YtE8fHCZZQ61twEHCXaeXWbbSDluW&#10;hgZ72jdUfZc/zoBrx/L0Vr+H18rh4uPrUlBxHoyZTcdiDSrRmP7Nf9dHK/hLoZVnZAK9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99nxAAAANwAAAAPAAAAAAAAAAAA&#10;AAAAAKECAABkcnMvZG93bnJldi54bWxQSwUGAAAAAAQABAD5AAAAkgMAAAAA&#10;" strokeweight=".5pt"/>
                <v:shape id="AutoShape 83" o:spid="_x0000_s1050" type="#_x0000_t32" style="position:absolute;left:2652;top:42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N6/MEAAADcAAAADwAAAGRycy9kb3ducmV2LnhtbERPTYvCMBC9C/6HMII3TfUga9coRRB2&#10;XRSse9nb0My21WZSkmi7/94sCN7m8T5ntelNI+7kfG1ZwWyagCAurK65VPB93k3eQPiArLGxTAr+&#10;yMNmPRysMNW24xPd81CKGMI+RQVVCG0qpS8qMuintiWO3K91BkOErpTaYRfDTSPnSbKQBmuODRW2&#10;tK2ouOY3o8DUff55KI9uXxic/VxOGWVfnVLjUZ+9gwjUh5f46f7Qcf58Cf/PxAv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A3r8wQAAANwAAAAPAAAAAAAAAAAAAAAA&#10;AKECAABkcnMvZG93bnJldi54bWxQSwUGAAAAAAQABAD5AAAAjwMAAAAA&#10;" strokeweight=".5pt"/>
                <v:shape id="AutoShape 84" o:spid="_x0000_s1051" type="#_x0000_t32" style="position:absolute;left:2778;top:42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BFvMUAAADcAAAADwAAAGRycy9kb3ducmV2LnhtbESPQWvCQBCF7wX/wzJCb3VjhSKpqwRB&#10;aC0tGL14G7LTJG12NuxuTfz3zqHgbYb35r1vVpvRdepCIbaeDcxnGSjiytuWawOn4+5pCSomZIud&#10;ZzJwpQib9eRhhbn1Ax/oUqZaSQjHHA00KfW51rFqyGGc+Z5YtG8fHCZZQ61twEHCXaefs+xFO2xZ&#10;GhrsadtQ9Vv+OQOuHcv3z/or7CuH8/PPoaDiYzDmcToWr6ASjelu/r9+s4K/EHx5Rib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+BFvMUAAADcAAAADwAAAAAAAAAA&#10;AAAAAAChAgAAZHJzL2Rvd25yZXYueG1sUEsFBgAAAAAEAAQA+QAAAJMDAAAAAA==&#10;" strokeweight=".5pt"/>
                <v:shape id="AutoShape 85" o:spid="_x0000_s1052" type="#_x0000_t32" style="position:absolute;left:3437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zgJ8IAAADcAAAADwAAAGRycy9kb3ducmV2LnhtbERPTWvCQBC9C/0PyxS86SYKRVI3IRQK&#10;tUXBtJfehuyYxGZnw+7WpP/eLQje5vE+Z1tMphcXcr6zrCBdJiCIa6s7bhR8fb4uNiB8QNbYWyYF&#10;f+ShyB9mW8y0HflIlyo0Ioawz1BBG8KQSenrlgz6pR2II3eyzmCI0DVSOxxjuOnlKkmepMGOY0OL&#10;A720VP9Uv0aB6aZqt28O7r02mH6fjyWVH6NS88epfAYRaAp38c39puP8dQr/z8QLZH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KzgJ8IAAADcAAAADwAAAAAAAAAAAAAA&#10;AAChAgAAZHJzL2Rvd25yZXYueG1sUEsFBgAAAAAEAAQA+QAAAJADAAAAAA==&#10;" strokeweight=".5pt"/>
                <v:shape id="AutoShape 86" o:spid="_x0000_s1053" type="#_x0000_t32" style="position:absolute;left:3536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5+UMEAAADcAAAADwAAAGRycy9kb3ducmV2LnhtbERPTYvCMBC9C/6HMII3TVVYpGuUIgi7&#10;LgrWvextaGbbajMpSbTdf28WBG/zeJ+z2vSmEXdyvrasYDZNQBAXVtdcKvg+7yZLED4ga2wsk4I/&#10;8rBZDwcrTLXt+ET3PJQihrBPUUEVQptK6YuKDPqpbYkj92udwRChK6V22MVw08h5krxJgzXHhgpb&#10;2lZUXPObUWDqPv88lEe3LwzOfi6njLKvTqnxqM/eQQTqw0v8dH/oOH8xh/9n4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fn5QwQAAANwAAAAPAAAAAAAAAAAAAAAA&#10;AKECAABkcnMvZG93bnJldi54bWxQSwUGAAAAAAQABAD5AAAAjwMAAAAA&#10;" strokeweight=".5pt"/>
                <v:shape id="AutoShape 87" o:spid="_x0000_s1054" type="#_x0000_t32" style="position:absolute;left:3333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Lby8IAAADcAAAADwAAAGRycy9kb3ducmV2LnhtbERPTWvCQBC9F/wPywjemk0USkldQxAE&#10;tbRg7KW3ITtNotnZsLua9N93C4Xe5vE+Z11Mphd3cr6zrCBLUhDEtdUdNwo+zrvHZxA+IGvsLZOC&#10;b/JQbGYPa8y1HflE9yo0Ioawz1FBG8KQS+nrlgz6xA7EkfuyzmCI0DVSOxxjuOnlMk2fpMGOY0OL&#10;A21bqq/VzSgw3VQd3pp3d6wNZp+XU0nl66jUYj6VLyACTeFf/Ofe6zh/tYLfZ+IFcv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Lby8IAAADcAAAADwAAAAAAAAAAAAAA&#10;AAChAgAAZHJzL2Rvd25yZXYueG1sUEsFBgAAAAAEAAQA+QAAAJADAAAAAA==&#10;" strokeweight=".5pt"/>
                <v:shape id="AutoShape 88" o:spid="_x0000_s1055" type="#_x0000_t32" style="position:absolute;left:3221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tDv8IAAADcAAAADwAAAGRycy9kb3ducmV2LnhtbERPTWvCQBC9C/6HZYTedGMrpUQ3IQhC&#10;W2nB1Iu3ITsm0exs2N2a9N93CwVv83ifs8lH04kbOd9aVrBcJCCIK6tbrhUcv3bzFxA+IGvsLJOC&#10;H/KQZ9PJBlNtBz7QrQy1iCHsU1TQhNCnUvqqIYN+YXviyJ2tMxgidLXUDocYbjr5mCTP0mDLsaHB&#10;nrYNVdfy2ygw7Vi+fdSf7r0yuDxdDgUV+0Gph9lYrEEEGsNd/O9+1XH+0wr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NtDv8IAAADcAAAADwAAAAAAAAAAAAAA&#10;AAChAgAAZHJzL2Rvd25yZXYueG1sUEsFBgAAAAAEAAQA+QAAAJADAAAAAA==&#10;" strokeweight=".5pt"/>
                <v:shape id="AutoShape 89" o:spid="_x0000_s1056" type="#_x0000_t32" style="position:absolute;left:3116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fmJMIAAADcAAAADwAAAGRycy9kb3ducmV2LnhtbERPTWvCQBC9C/6HZYTedGOLpUQ3IQhC&#10;W2nB1Iu3ITsm0exs2N2a9N93CwVv83ifs8lH04kbOd9aVrBcJCCIK6tbrhUcv3bzFxA+IGvsLJOC&#10;H/KQZ9PJBlNtBz7QrQy1iCHsU1TQhNCnUvqqIYN+YXviyJ2tMxgidLXUDocYbjr5mCTP0mDLsaHB&#10;nrYNVdfy2ygw7Vi+fdSf7r0yuDxdDgUV+0Gph9lYrEEEGsNd/O9+1XH+0wr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5fmJMIAAADcAAAADwAAAAAAAAAAAAAA&#10;AAChAgAAZHJzL2Rvd25yZXYueG1sUEsFBgAAAAAEAAQA+QAAAJADAAAAAA==&#10;" strokeweight=".5pt"/>
                <v:shape id="AutoShape 90" o:spid="_x0000_s1057" type="#_x0000_t32" style="position:absolute;left:2896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V4U8EAAADcAAAADwAAAGRycy9kb3ducmV2LnhtbERPTYvCMBC9L/gfwgh7W1MVZKlGKYKg&#10;Li5YvXgbmrGtNpOSRNv99xthYW/zeJ+zWPWmEU9yvrasYDxKQBAXVtdcKjifNh+fIHxA1thYJgU/&#10;5GG1HLwtMNW24yM981CKGMI+RQVVCG0qpS8qMuhHtiWO3NU6gyFCV0rtsIvhppGTJJlJgzXHhgpb&#10;WldU3POHUWDqPt8dym+3LwyOL7djRtlXp9T7sM/mIAL14V/8597qOH86g9cz8QK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RXhTwQAAANwAAAAPAAAAAAAAAAAAAAAA&#10;AKECAABkcnMvZG93bnJldi54bWxQSwUGAAAAAAQABAD5AAAAjwMAAAAA&#10;" strokeweight=".5pt"/>
                <v:shape id="AutoShape 91" o:spid="_x0000_s1058" type="#_x0000_t32" style="position:absolute;left:3012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ndyMIAAADcAAAADwAAAGRycy9kb3ducmV2LnhtbERPTWvCQBC9C/6HZYTedGMLtkQ3IQhC&#10;W2nB1Iu3ITsm0exs2N2a9N93CwVv83ifs8lH04kbOd9aVrBcJCCIK6tbrhUcv3bzFxA+IGvsLJOC&#10;H/KQZ9PJBlNtBz7QrQy1iCHsU1TQhNCnUvqqIYN+YXviyJ2tMxgidLXUDocYbjr5mCQrabDl2NBg&#10;T9uGqmv5bRSYdizfPupP914ZXJ4uh4KK/aDUw2ws1iACjeEu/ne/6jj/6Rn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AndyMIAAADcAAAADwAAAAAAAAAAAAAA&#10;AAChAgAAZHJzL2Rvd25yZXYueG1sUEsFBgAAAAAEAAQA+QAAAJADAAAAAA==&#10;" strokeweight=".5pt"/>
                <v:shape id="AutoShape 92" o:spid="_x0000_s1059" type="#_x0000_t32" style="position:absolute;left:3635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ZJusUAAADcAAAADwAAAGRycy9kb3ducmV2LnhtbESPQWvCQBCF7wX/wzJCb3VjhSKpqwRB&#10;aC0tGL14G7LTJG12NuxuTfz3zqHgbYb35r1vVpvRdepCIbaeDcxnGSjiytuWawOn4+5pCSomZIud&#10;ZzJwpQib9eRhhbn1Ax/oUqZaSQjHHA00KfW51rFqyGGc+Z5YtG8fHCZZQ61twEHCXaefs+xFO2xZ&#10;GhrsadtQ9Vv+OQOuHcv3z/or7CuH8/PPoaDiYzDmcToWr6ASjelu/r9+s4K/EFp5Rib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ZJusUAAADcAAAADwAAAAAAAAAA&#10;AAAAAAChAgAAZHJzL2Rvd25yZXYueG1sUEsFBgAAAAAEAAQA+QAAAJMDAAAAAA==&#10;" strokeweight=".5pt"/>
                <v:shape id="AutoShape 93" o:spid="_x0000_s1060" type="#_x0000_t32" style="position:absolute;left:3734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rsIcIAAADcAAAADwAAAGRycy9kb3ducmV2LnhtbERPTWvCQBC9C/6HZYTedGML0kY3IQhC&#10;W2nB1Iu3ITsm0exs2N2a9N93CwVv83ifs8lH04kbOd9aVrBcJCCIK6tbrhUcv3bzZxA+IGvsLJOC&#10;H/KQZ9PJBlNtBz7QrQy1iCHsU1TQhNCnUvqqIYN+YXviyJ2tMxgidLXUDocYbjr5mCQrabDl2NBg&#10;T9uGqmv5bRSYdizfPupP914ZXJ4uh4KK/aDUw2ws1iACjeEu/ne/6jj/6QX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rsIcIAAADcAAAADwAAAAAAAAAAAAAA&#10;AAChAgAAZHJzL2Rvd25yZXYueG1sUEsFBgAAAAAEAAQA+QAAAJADAAAAAA==&#10;" strokeweight=".5pt"/>
                <v:shape id="AutoShape 94" o:spid="_x0000_s1061" type="#_x0000_t32" style="position:absolute;left:3833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Y2wcUAAADcAAAADwAAAGRycy9kb3ducmV2LnhtbESPQWvCQBCF7wX/wzJCb3VjkSKpqwRB&#10;aC0tGL14G7LTJG12NuxuTfz3zqHgbYb35r1vVpvRdepCIbaeDcxnGSjiytuWawOn4+5pCSomZIud&#10;ZzJwpQib9eRhhbn1Ax/oUqZaSQjHHA00KfW51rFqyGGc+Z5YtG8fHCZZQ61twEHCXaefs+xFO2xZ&#10;GhrsadtQ9Vv+OQOuHcv3z/or7CuH8/PPoaDiYzDmcToWr6ASjelu/r9+s4K/EHx5Rib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+Y2wcUAAADcAAAADwAAAAAAAAAA&#10;AAAAAAChAgAAZHJzL2Rvd25yZXYueG1sUEsFBgAAAAAEAAQA+QAAAJMDAAAAAA==&#10;" strokeweight=".5pt"/>
                <v:shape id="AutoShape 95" o:spid="_x0000_s1062" type="#_x0000_t32" style="position:absolute;left:3189;top:4331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6emMQAAADcAAAADwAAAGRycy9kb3ducmV2LnhtbERPS2sCMRC+F/wPYQpeimZXbJ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Tp6YxAAAANwAAAAPAAAAAAAAAAAA&#10;AAAAAKECAABkcnMvZG93bnJldi54bWxQSwUGAAAAAAQABAD5AAAAkgMAAAAA&#10;"/>
              </v:group>
            </w:pict>
          </mc:Fallback>
        </mc:AlternateContent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    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445C76" w:rsidRPr="00445C76" w:rsidRDefault="00445C76" w:rsidP="00445C76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1239B2A" wp14:editId="6E0464BC">
                <wp:simplePos x="0" y="0"/>
                <wp:positionH relativeFrom="column">
                  <wp:posOffset>575945</wp:posOffset>
                </wp:positionH>
                <wp:positionV relativeFrom="paragraph">
                  <wp:posOffset>167640</wp:posOffset>
                </wp:positionV>
                <wp:extent cx="1482090" cy="285115"/>
                <wp:effectExtent l="13970" t="5715" r="0" b="4445"/>
                <wp:wrapNone/>
                <wp:docPr id="106" name="Group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2090" cy="285115"/>
                          <a:chOff x="1871" y="5167"/>
                          <a:chExt cx="2334" cy="449"/>
                        </a:xfrm>
                      </wpg:grpSpPr>
                      <wps:wsp>
                        <wps:cNvPr id="107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3685" y="521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2942" y="523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2121" y="5254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AutoShape 116"/>
                        <wps:cNvCnPr>
                          <a:cxnSpLocks noChangeShapeType="1"/>
                        </wps:cNvCnPr>
                        <wps:spPr bwMode="auto">
                          <a:xfrm>
                            <a:off x="1882" y="5297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Oval 117"/>
                        <wps:cNvSpPr>
                          <a:spLocks noChangeArrowheads="1"/>
                        </wps:cNvSpPr>
                        <wps:spPr bwMode="auto">
                          <a:xfrm>
                            <a:off x="2338" y="5273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18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9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AutoShape 11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63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AutoShape 1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82" y="516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AutoShape 1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098" y="516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AutoShape 122"/>
                        <wps:cNvCnPr>
                          <a:cxnSpLocks noChangeShapeType="1"/>
                        </wps:cNvCnPr>
                        <wps:spPr bwMode="auto">
                          <a:xfrm flipV="1">
                            <a:off x="2326" y="5178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AutoShape 123"/>
                        <wps:cNvCnPr>
                          <a:cxnSpLocks noChangeShapeType="1"/>
                        </wps:cNvCnPr>
                        <wps:spPr bwMode="auto">
                          <a:xfrm flipV="1">
                            <a:off x="1871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AutoShape 124"/>
                        <wps:cNvCnPr>
                          <a:cxnSpLocks noChangeShapeType="1"/>
                        </wps:cNvCnPr>
                        <wps:spPr bwMode="auto">
                          <a:xfrm flipV="1">
                            <a:off x="2016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AutoShape 125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2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AutoShape 126"/>
                        <wps:cNvCnPr>
                          <a:cxnSpLocks noChangeShapeType="1"/>
                        </wps:cNvCnPr>
                        <wps:spPr bwMode="auto">
                          <a:xfrm>
                            <a:off x="3139" y="5254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2" o:spid="_x0000_s1063" style="position:absolute;left:0;text-align:left;margin-left:45.35pt;margin-top:13.2pt;width:116.7pt;height:22.45pt;z-index:251661312" coordorigin="1871,5167" coordsize="2334,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">
                <v:shape id="Text Box 113" o:spid="_x0000_s1064" type="#_x0000_t202" style="position:absolute;left:3685;top:521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XXZcEA&#10;AADcAAAADwAAAGRycy9kb3ducmV2LnhtbERP24rCMBB9F/yHMAu+iKbKat1uo6yC4quXDxib6YVt&#10;JqXJ2vr3ZkHwbQ7nOummN7W4U+sqywpm0wgEcWZ1xYWC62U/WYFwHlljbZkUPMjBZj0cpJho2/GJ&#10;7mdfiBDCLkEFpfdNIqXLSjLoprYhDlxuW4M+wLaQusUuhJtazqNoKQ1WHBpKbGhXUvZ7/jMK8mM3&#10;Xnx1t4O/xqfP5Rar+GYfSo0++p9vEJ56/xa/3Ecd5kcx/D8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112XBAAAA3AAAAA8AAAAAAAAAAAAAAAAAmAIAAGRycy9kb3du&#10;cmV2LnhtbFBLBQYAAAAABAAEAPUAAACGAwAAAAA=&#10;" stroked="f">
                  <v:textbox>
                    <w:txbxContent>
                      <w:p w:rsidR="00445C76" w:rsidRDefault="00445C76" w:rsidP="00445C76">
                        <w:r>
                          <w:t>х</w:t>
                        </w:r>
                      </w:p>
                    </w:txbxContent>
                  </v:textbox>
                </v:shape>
                <v:shape id="Text Box 114" o:spid="_x0000_s1065" type="#_x0000_t202" style="position:absolute;left:2942;top:523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DF8UA&#10;AADcAAAADwAAAGRycy9kb3ducmV2LnhtbESPzW7CQAyE75V4h5WRuFRlA2qhTVkiqNQqVygPYLIm&#10;iZr1RtklP29fHyr1ZmvGM5932ega1VMXas8GVssEFHHhbc2lgcv359MrqBCRLTaeycBEAbL97GGH&#10;qfUDn6g/x1JJCIcUDVQxtqnWoajIYVj6lli0m+8cRlm7UtsOBwl3jV4nyUY7rFkaKmzpo6Li53x3&#10;Bm758PjyNly/4mV7et4csd5e/WTMYj4e3kFFGuO/+e86t4KfCK08IxPo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6kMXxQAAANwAAAAPAAAAAAAAAAAAAAAAAJgCAABkcnMv&#10;ZG93bnJldi54bWxQSwUGAAAAAAQABAD1AAAAigMAAAAA&#10;" stroked="f">
                  <v:textbox>
                    <w:txbxContent>
                      <w:p w:rsidR="00445C76" w:rsidRDefault="00445C76" w:rsidP="00445C76">
                        <w:r>
                          <w:t>0</w:t>
                        </w:r>
                      </w:p>
                    </w:txbxContent>
                  </v:textbox>
                </v:shape>
                <v:shape id="Text Box 115" o:spid="_x0000_s1066" type="#_x0000_t202" style="position:absolute;left:2121;top:5254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bmjMAA&#10;AADcAAAADwAAAGRycy9kb3ducmV2LnhtbERP24rCMBB9F/yHMMK+yDZ18VqN4i4ovur6AdNmbIvN&#10;pDTR1r83guDbHM51VpvOVOJOjSstKxhFMQjizOqScwXn/933HITzyBory6TgQQ42635vhYm2LR/p&#10;fvK5CCHsElRQeF8nUrqsIIMusjVx4C62MegDbHKpG2xDuKnkTxxPpcGSQ0OBNf0VlF1PN6PgcmiH&#10;k0Wb7v15dhxPf7Gcpfah1Neg2y5BeOr8R/x2H3SYHy/g9Uy4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qbmjMAAAADcAAAADwAAAAAAAAAAAAAAAACYAgAAZHJzL2Rvd25y&#10;ZXYueG1sUEsFBgAAAAAEAAQA9QAAAIUDAAAAAA==&#10;" stroked="f">
                  <v:textbox>
                    <w:txbxContent>
                      <w:p w:rsidR="00445C76" w:rsidRDefault="00445C76" w:rsidP="00445C76">
                        <w:r>
                          <w:t>-3</w:t>
                        </w:r>
                      </w:p>
                    </w:txbxContent>
                  </v:textbox>
                </v:shape>
                <v:shape id="AutoShape 116" o:spid="_x0000_s1067" type="#_x0000_t32" style="position:absolute;left:1882;top:5297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a4ScYAAADcAAAADwAAAGRycy9kb3ducmV2LnhtbESPQWvCQBCF74X+h2UK3uomPUiNriJC&#10;S7H0UJWgtyE7JsHsbNhdNfbXdw6F3mZ4b977Zr4cXKeuFGLr2UA+zkARV962XBvY796eX0HFhGyx&#10;80wG7hRhuXh8mGNh/Y2/6bpNtZIQjgUaaFLqC61j1ZDDOPY9sWgnHxwmWUOtbcCbhLtOv2TZRDts&#10;WRoa7GndUHXeXpyBw+f0Ut7LL9qU+XRzxODiz+7dmNHTsJqBSjSkf/Pf9YcV/Fzw5RmZQC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muEnGAAAA3AAAAA8AAAAAAAAA&#10;AAAAAAAAoQIAAGRycy9kb3ducmV2LnhtbFBLBQYAAAAABAAEAPkAAACUAwAAAAA=&#10;">
                  <v:stroke endarrow="block"/>
                </v:shape>
                <v:oval id="Oval 117" o:spid="_x0000_s1068" style="position:absolute;left:2338;top:527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zArMAA&#10;AADcAAAADwAAAGRycy9kb3ducmV2LnhtbERPTYvCMBC9L/gfwix4Wda0wop0jbIUFK9WDx7HZmyL&#10;zaQk0bb/3ggL3ubxPme1GUwrHuR8Y1lBOktAEJdWN1wpOB2330sQPiBrbC2TgpE8bNaTjxVm2vZ8&#10;oEcRKhFD2GeooA6hy6T0ZU0G/cx2xJG7WmcwROgqqR32Mdy0cp4kC2mw4dhQY0d5TeWtuBsF7qsb&#10;83Gfb9ML74qffqnPi5NWavo5/P2CCDSEt/jfvddxfprC65l4gV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UzArMAAAADcAAAADwAAAAAAAAAAAAAAAACYAgAAZHJzL2Rvd25y&#10;ZXYueG1sUEsFBgAAAAAEAAQA9QAAAIUDAAAAAA==&#10;" fillcolor="black"/>
                <v:shape id="AutoShape 118" o:spid="_x0000_s1069" type="#_x0000_t32" style="position:absolute;left:2379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siMMEAAADcAAAADwAAAGRycy9kb3ducmV2LnhtbERPTYvCMBC9L/gfwgh7W9N6WKQapQiC&#10;q+yC1Yu3oRnbajMpSdZ2//1GELzN433OYjWYVtzJ+caygnSSgCAurW64UnA6bj5mIHxA1thaJgV/&#10;5GG1HL0tMNO25wPdi1CJGMI+QwV1CF0mpS9rMugntiOO3MU6gyFCV0ntsI/hppXTJPmUBhuODTV2&#10;tK6pvBW/RoFphuLru/pxu9Jger4ecsr3vVLv4yGfgwg0hJf46d7qOD+dwuOZe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yyIwwQAAANwAAAAPAAAAAAAAAAAAAAAA&#10;AKECAABkcnMvZG93bnJldi54bWxQSwUGAAAAAAQABAD5AAAAjwMAAAAA&#10;" strokeweight=".5pt"/>
                <v:shape id="AutoShape 119" o:spid="_x0000_s1070" type="#_x0000_t32" style="position:absolute;left:2263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eHq8IAAADcAAAADwAAAGRycy9kb3ducmV2LnhtbERPTWvCQBC9C/0PyxS86SYKRVI3IRQK&#10;tUXBtJfehuyYxGZnw+7WpP/eLQje5vE+Z1tMphcXcr6zrCBdJiCIa6s7bhR8fb4uNiB8QNbYWyYF&#10;f+ShyB9mW8y0HflIlyo0Ioawz1BBG8KQSenrlgz6pR2II3eyzmCI0DVSOxxjuOnlKkmepMGOY0OL&#10;A720VP9Uv0aB6aZqt28O7r02mH6fjyWVH6NS88epfAYRaAp38c39puP8dA3/z8QLZH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IeHq8IAAADcAAAADwAAAAAAAAAAAAAA&#10;AAChAgAAZHJzL2Rvd25yZXYueG1sUEsFBgAAAAAEAAQA+QAAAJADAAAAAA==&#10;" strokeweight=".5pt"/>
                <v:shape id="AutoShape 120" o:spid="_x0000_s1071" type="#_x0000_t32" style="position:absolute;left:2182;top:51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4f38IAAADcAAAADwAAAGRycy9kb3ducmV2LnhtbERPTWvCQBC9C/0PyxS86SYiRVI3IRQK&#10;tUXBtJfehuyYxGZnw+7WpP/eLQje5vE+Z1tMphcXcr6zrCBdJiCIa6s7bhR8fb4uNiB8QNbYWyYF&#10;f+ShyB9mW8y0HflIlyo0Ioawz1BBG8KQSenrlgz6pR2II3eyzmCI0DVSOxxjuOnlKkmepMGOY0OL&#10;A720VP9Uv0aB6aZqt28O7r02mH6fjyWVH6NS88epfAYRaAp38c39puP8dA3/z8QLZH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24f38IAAADcAAAADwAAAAAAAAAAAAAA&#10;AAChAgAAZHJzL2Rvd25yZXYueG1sUEsFBgAAAAAEAAQA+QAAAJADAAAAAA==&#10;" strokeweight=".5pt"/>
                <v:shape id="AutoShape 121" o:spid="_x0000_s1072" type="#_x0000_t32" style="position:absolute;left:2098;top:51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K6RMIAAADcAAAADwAAAGRycy9kb3ducmV2LnhtbERPTWvCQBC9C/0PyxS86SaCRVI3IRQK&#10;tUXBtJfehuyYxGZnw+7WpP/eLQje5vE+Z1tMphcXcr6zrCBdJiCIa6s7bhR8fb4uNiB8QNbYWyYF&#10;f+ShyB9mW8y0HflIlyo0Ioawz1BBG8KQSenrlgz6pR2II3eyzmCI0DVSOxxjuOnlKkmepMGOY0OL&#10;A720VP9Uv0aB6aZqt28O7r02mH6fjyWVH6NS88epfAYRaAp38c39puP8dA3/z8QLZH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CK6RMIAAADcAAAADwAAAAAAAAAAAAAA&#10;AAChAgAAZHJzL2Rvd25yZXYueG1sUEsFBgAAAAAEAAQA+QAAAJADAAAAAA==&#10;" strokeweight=".5pt"/>
                <v:shape id="AutoShape 122" o:spid="_x0000_s1073" type="#_x0000_t32" style="position:absolute;left:2326;top:517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AkM8IAAADcAAAADwAAAGRycy9kb3ducmV2LnhtbERPPWvDMBDdA/0P4grdEtkZQnGtGBMo&#10;NC0JxMnS7bCuthvrZCTVdv59VCh0u8f7vLyYTS9Gcr6zrCBdJSCIa6s7bhRczq/LZxA+IGvsLZOC&#10;G3kotg+LHDNtJz7RWIVGxBD2GSpoQxgyKX3dkkG/sgNx5L6sMxgidI3UDqcYbnq5TpKNNNhxbGhx&#10;oF1L9bX6MQpMN1f7Q3N077XB9PP7VFL5MSn19DiXLyACzeFf/Od+03F+uoHfZ+IFcn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AkM8IAAADcAAAADwAAAAAAAAAAAAAA&#10;AAChAgAAZHJzL2Rvd25yZXYueG1sUEsFBgAAAAAEAAQA+QAAAJADAAAAAA==&#10;" strokeweight=".5pt"/>
                <v:shape id="AutoShape 123" o:spid="_x0000_s1074" type="#_x0000_t32" style="position:absolute;left:1871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yBqMIAAADcAAAADwAAAGRycy9kb3ducmV2LnhtbERPTWvCQBC9C/0PyxS86SYerKRuQigU&#10;aouCaS+9Ddkxic3Oht2tSf+9WxC8zeN9zraYTC8u5HxnWUG6TEAQ11Z33Cj4+nxdbED4gKyxt0wK&#10;/shDkT/MtphpO/KRLlVoRAxhn6GCNoQhk9LXLRn0SzsQR+5kncEQoWukdjjGcNPLVZKspcGOY0OL&#10;A720VP9Uv0aB6aZqt28O7r02mH6fjyWVH6NS88epfAYRaAp38c39puP89An+n4kX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7yBqMIAAADcAAAADwAAAAAAAAAAAAAA&#10;AAChAgAAZHJzL2Rvd25yZXYueG1sUEsFBgAAAAAEAAQA+QAAAJADAAAAAA==&#10;" strokeweight=".5pt"/>
                <v:shape id="AutoShape 124" o:spid="_x0000_s1075" type="#_x0000_t32" style="position:absolute;left:2016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MV2sQAAADcAAAADwAAAGRycy9kb3ducmV2LnhtbESPQWvDMAyF74P+B6PCbquTHcpI65Yw&#10;KHQrHTTtpTcRa0m2WA6212T/vjoMdpN4T+99Wm8n16sbhdh5NpAvMlDEtbcdNwYu593TC6iYkC32&#10;nsnAL0XYbmYPayysH/lEtyo1SkI4FmigTWkotI51Sw7jwg/Eon364DDJGhptA44S7nr9nGVL7bBj&#10;aWhxoNeW6u/qxxlw3VS9HZuP8F47zK9fp5LKw2jM43wqV6ASTenf/He9t4KfC608IxPoz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IxXaxAAAANwAAAAPAAAAAAAAAAAA&#10;AAAAAKECAABkcnMvZG93bnJldi54bWxQSwUGAAAAAAQABAD5AAAAkgMAAAAA&#10;" strokeweight=".5pt"/>
                <v:shape id="AutoShape 125" o:spid="_x0000_s1076" type="#_x0000_t32" style="position:absolute;left:1942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+wQcIAAADcAAAADwAAAGRycy9kb3ducmV2LnhtbERPTWvCQBC9C/0PyxS86SYepKZuQigU&#10;aouCaS+9Ddkxic3Oht2tSf+9WxC8zeN9zraYTC8u5HxnWUG6TEAQ11Z33Cj4+nxdPIHwAVljb5kU&#10;/JGHIn+YbTHTduQjXarQiBjCPkMFbQhDJqWvWzLol3YgjtzJOoMhQtdI7XCM4aaXqyRZS4Mdx4YW&#10;B3ppqf6pfo0C003Vbt8c3HttMP0+H0sqP0al5o9T+Qwi0BTu4pv7Tcf56Qb+n4kX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W+wQcIAAADcAAAADwAAAAAAAAAAAAAA&#10;AAChAgAAZHJzL2Rvd25yZXYueG1sUEsFBgAAAAAEAAQA+QAAAJADAAAAAA==&#10;" strokeweight=".5pt"/>
                <v:shape id="AutoShape 126" o:spid="_x0000_s1077" type="#_x0000_t32" style="position:absolute;left:3139;top:5254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3eo8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d3qPGAAAA3AAAAA8AAAAAAAAA&#10;AAAAAAAAoQIAAGRycy9kb3ducmV2LnhtbFBLBQYAAAAABAAEAPkAAACUAwAAAAA=&#10;"/>
              </v:group>
            </w:pict>
          </mc:Fallback>
        </mc:AlternateContent>
      </w:r>
    </w:p>
    <w:p w:rsidR="00445C76" w:rsidRPr="00445C76" w:rsidRDefault="00445C76" w:rsidP="00445C76">
      <w:pPr>
        <w:spacing w:after="0" w:line="240" w:lineRule="auto"/>
        <w:ind w:left="360" w:firstLine="34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7837209" wp14:editId="18BAA20E">
                <wp:simplePos x="0" y="0"/>
                <wp:positionH relativeFrom="column">
                  <wp:posOffset>2971800</wp:posOffset>
                </wp:positionH>
                <wp:positionV relativeFrom="paragraph">
                  <wp:posOffset>20320</wp:posOffset>
                </wp:positionV>
                <wp:extent cx="1475105" cy="281940"/>
                <wp:effectExtent l="9525" t="10795" r="1270" b="2540"/>
                <wp:wrapNone/>
                <wp:docPr id="85" name="Group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5105" cy="281940"/>
                          <a:chOff x="4917" y="5285"/>
                          <a:chExt cx="2323" cy="444"/>
                        </a:xfrm>
                      </wpg:grpSpPr>
                      <wps:wsp>
                        <wps:cNvPr id="86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6720" y="5328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536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201" y="5352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4917" y="5415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Oval 132"/>
                        <wps:cNvSpPr>
                          <a:spLocks noChangeArrowheads="1"/>
                        </wps:cNvSpPr>
                        <wps:spPr bwMode="auto">
                          <a:xfrm>
                            <a:off x="6351" y="5390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AutoShape 133"/>
                        <wps:cNvCnPr>
                          <a:cxnSpLocks noChangeShapeType="1"/>
                        </wps:cNvCnPr>
                        <wps:spPr bwMode="auto">
                          <a:xfrm flipV="1">
                            <a:off x="5439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134"/>
                        <wps:cNvCnPr>
                          <a:cxnSpLocks noChangeShapeType="1"/>
                        </wps:cNvCnPr>
                        <wps:spPr bwMode="auto">
                          <a:xfrm flipV="1">
                            <a:off x="5538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5662" y="528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AutoShape 136"/>
                        <wps:cNvCnPr>
                          <a:cxnSpLocks noChangeShapeType="1"/>
                        </wps:cNvCnPr>
                        <wps:spPr bwMode="auto">
                          <a:xfrm flipV="1">
                            <a:off x="5778" y="528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5335" y="528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138"/>
                        <wps:cNvCnPr>
                          <a:cxnSpLocks noChangeShapeType="1"/>
                        </wps:cNvCnPr>
                        <wps:spPr bwMode="auto">
                          <a:xfrm flipV="1">
                            <a:off x="6384" y="5298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AutoShape 139"/>
                        <wps:cNvCnPr>
                          <a:cxnSpLocks noChangeShapeType="1"/>
                        </wps:cNvCnPr>
                        <wps:spPr bwMode="auto">
                          <a:xfrm flipV="1">
                            <a:off x="6288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AutoShape 140"/>
                        <wps:cNvCnPr>
                          <a:cxnSpLocks noChangeShapeType="1"/>
                        </wps:cNvCnPr>
                        <wps:spPr bwMode="auto">
                          <a:xfrm flipV="1">
                            <a:off x="6206" y="5296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AutoShape 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6101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1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896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143"/>
                        <wps:cNvCnPr>
                          <a:cxnSpLocks noChangeShapeType="1"/>
                        </wps:cNvCnPr>
                        <wps:spPr bwMode="auto">
                          <a:xfrm flipV="1">
                            <a:off x="5997" y="529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AutoShape 144"/>
                        <wps:cNvCnPr>
                          <a:cxnSpLocks noChangeShapeType="1"/>
                        </wps:cNvCnPr>
                        <wps:spPr bwMode="auto">
                          <a:xfrm flipV="1">
                            <a:off x="5257" y="528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AutoShape 145"/>
                        <wps:cNvCnPr>
                          <a:cxnSpLocks noChangeShapeType="1"/>
                        </wps:cNvCnPr>
                        <wps:spPr bwMode="auto">
                          <a:xfrm flipV="1">
                            <a:off x="5158" y="528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AutoShape 146"/>
                        <wps:cNvCnPr>
                          <a:cxnSpLocks noChangeShapeType="1"/>
                        </wps:cNvCnPr>
                        <wps:spPr bwMode="auto">
                          <a:xfrm flipV="1">
                            <a:off x="5074" y="5291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AutoShape 147"/>
                        <wps:cNvCnPr>
                          <a:cxnSpLocks noChangeShapeType="1"/>
                        </wps:cNvCnPr>
                        <wps:spPr bwMode="auto">
                          <a:xfrm>
                            <a:off x="5938" y="5371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" o:spid="_x0000_s1078" style="position:absolute;left:0;text-align:left;margin-left:234pt;margin-top:1.6pt;width:116.15pt;height:22.2pt;z-index:251662336" coordorigin="4917,5285" coordsize="2323,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">
                <v:shape id="Text Box 128" o:spid="_x0000_s1079" type="#_x0000_t202" style="position:absolute;left:6720;top:5328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5TFcMA&#10;AADbAAAADwAAAGRycy9kb3ducmV2LnhtbESP0WrCQBRE3wX/YbmFvohulJrY1FW00JJXNR9wzV6T&#10;0OzdkF1N8vfdQsHHYWbOMNv9YBrxoM7VlhUsFxEI4sLqmksF+eVrvgHhPLLGxjIpGMnBfjedbDHV&#10;tucTPc6+FAHCLkUFlfdtKqUrKjLoFrYlDt7NdgZ9kF0pdYd9gJtGrqIolgZrDgsVtvRZUfFzvhsF&#10;t6yfrd/767fPk9NbfMQ6udpRqdeX4fABwtPgn+H/dqYVbG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c5TFcMAAADbAAAADwAAAAAAAAAAAAAAAACYAgAAZHJzL2Rv&#10;d25yZXYueG1sUEsFBgAAAAAEAAQA9QAAAIgDAAAAAA==&#10;" stroked="f">
                  <v:textbox>
                    <w:txbxContent>
                      <w:p w:rsidR="00445C76" w:rsidRDefault="00445C76" w:rsidP="00445C76">
                        <w:r>
                          <w:t>х</w:t>
                        </w:r>
                      </w:p>
                    </w:txbxContent>
                  </v:textbox>
                </v:shape>
                <v:shape id="Text Box 129" o:spid="_x0000_s1080" type="#_x0000_t202" style="position:absolute;left:5741;top:536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L2jsMA&#10;AADbAAAADwAAAGRycy9kb3ducmV2LnhtbESP0WrCQBRE3wX/YbmFvohulJrY1FW00JJXNR9wzV6T&#10;0OzdkF1N8vfdQsHHYWbOMNv9YBrxoM7VlhUsFxEI4sLqmksF+eVrvgHhPLLGxjIpGMnBfjedbDHV&#10;tucTPc6+FAHCLkUFlfdtKqUrKjLoFrYlDt7NdgZ9kF0pdYd9gJtGrqIolgZrDgsVtvRZUfFzvhsF&#10;t6yfrd/767fPk9NbfMQ6udpRqdeX4fABwtPgn+H/dqYVbB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L2jsMAAADbAAAADwAAAAAAAAAAAAAAAACYAgAAZHJzL2Rv&#10;d25yZXYueG1sUEsFBgAAAAAEAAQA9QAAAIgDAAAAAA==&#10;" stroked="f">
                  <v:textbox>
                    <w:txbxContent>
                      <w:p w:rsidR="00445C76" w:rsidRDefault="00445C76" w:rsidP="00445C76">
                        <w:r>
                          <w:t>0</w:t>
                        </w:r>
                      </w:p>
                    </w:txbxContent>
                  </v:textbox>
                </v:shape>
                <v:shape id="Text Box 130" o:spid="_x0000_s1081" type="#_x0000_t202" style="position:absolute;left:6201;top:5352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1i/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bHWL8vAAAANsAAAAPAAAAAAAAAAAAAAAAAJgCAABkcnMvZG93bnJldi54&#10;bWxQSwUGAAAAAAQABAD1AAAAgQMAAAAA&#10;" stroked="f">
                  <v:textbox>
                    <w:txbxContent>
                      <w:p w:rsidR="00445C76" w:rsidRDefault="00445C76" w:rsidP="00445C76">
                        <w:r>
                          <w:t>3</w:t>
                        </w:r>
                      </w:p>
                    </w:txbxContent>
                  </v:textbox>
                </v:shape>
                <v:shape id="AutoShape 131" o:spid="_x0000_s1082" type="#_x0000_t32" style="position:absolute;left:4917;top:5415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HUY8UAAADbAAAADwAAAGRycy9kb3ducmV2LnhtbESPQWvCQBSE74X+h+UVems28SAmdQ2l&#10;UBGLB7WEentkn0lo9m3YXTX6691CocdhZr5h5uVoenEm5zvLCrIkBUFcW91xo+Br//EyA+EDssbe&#10;Mim4kody8fgwx0LbC2/pvAuNiBD2BSpoQxgKKX3dkkGf2IE4ekfrDIYoXSO1w0uEm15O0nQqDXYc&#10;F1oc6L2l+md3Mgq+P/NTda02tK6yfH1AZ/xtv1Tq+Wl8ewURaAz/4b/2SiuY5fD7Jf4A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HUY8UAAADbAAAADwAAAAAAAAAA&#10;AAAAAAChAgAAZHJzL2Rvd25yZXYueG1sUEsFBgAAAAAEAAQA+QAAAJMDAAAAAA==&#10;">
                  <v:stroke endarrow="block"/>
                </v:shape>
                <v:oval id="Oval 132" o:spid="_x0000_s1083" style="position:absolute;left:6351;top:53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fxT74A&#10;AADbAAAADwAAAGRycy9kb3ducmV2LnhtbERPTYvCMBC9C/6HMIIX0VRhRatRpODidauHPc42Y1ts&#10;JiXJ2vbfm4Pg8fG+98feNOJJzteWFSwXCQjiwuqaSwW363m+AeEDssbGMikYyMPxMB7tMdW24x96&#10;5qEUMYR9igqqENpUSl9UZNAvbEscubt1BkOErpTaYRfDTSNXSbKWBmuODRW2lFVUPPJ/o8DN2iEb&#10;Ltl5+cff+Ve30b/rm1ZqOulPOxCB+vARv90XrWAb18cv8QfIw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9H8U++AAAA2wAAAA8AAAAAAAAAAAAAAAAAmAIAAGRycy9kb3ducmV2&#10;LnhtbFBLBQYAAAAABAAEAPUAAACDAwAAAAA=&#10;" fillcolor="black"/>
                <v:shape id="AutoShape 133" o:spid="_x0000_s1084" type="#_x0000_t32" style="position:absolute;left:5439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o3psMAAADbAAAADwAAAGRycy9kb3ducmV2LnhtbESPT2vCQBTE74LfYXmCN93Eg7Spq4SC&#10;4B8qmPbS2yP7TGKzb8PuauK37xaEHoeZ+Q2z2gymFXdyvrGsIJ0nIIhLqxuuFHx9bmcvIHxA1tha&#10;JgUP8rBZj0crzLTt+Uz3IlQiQthnqKAOocuk9GVNBv3cdsTRu1hnMETpKqkd9hFuWrlIkqU02HBc&#10;qLGj95rKn+JmFJhmKPYf1ckdSoPp9/WcU37slZpOhvwNRKAh/Ief7Z1W8JrC35f4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6N6bDAAAA2wAAAA8AAAAAAAAAAAAA&#10;AAAAoQIAAGRycy9kb3ducmV2LnhtbFBLBQYAAAAABAAEAPkAAACRAwAAAAA=&#10;" strokeweight=".5pt"/>
                <v:shape id="AutoShape 134" o:spid="_x0000_s1085" type="#_x0000_t32" style="position:absolute;left:5538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ip0cQAAADbAAAADwAAAGRycy9kb3ducmV2LnhtbESPQWvCQBSE74X+h+UVems28VBsdA2h&#10;UNBKC0Yv3h7ZZxLNvg27WxP/fVco9DjMzDfMsphML67kfGdZQZakIIhrqztuFBz2Hy9zED4ga+wt&#10;k4IbeShWjw9LzLUdeUfXKjQiQtjnqKANYcil9HVLBn1iB+LonawzGKJ0jdQOxwg3vZyl6as02HFc&#10;aHGg95bqS/VjFJhuqjZfzbf7rA1mx/OupHI7KvX8NJULEIGm8B/+a6+1grcZ3L/EH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KKnRxAAAANsAAAAPAAAAAAAAAAAA&#10;AAAAAKECAABkcnMvZG93bnJldi54bWxQSwUGAAAAAAQABAD5AAAAkgMAAAAA&#10;" strokeweight=".5pt"/>
                <v:shape id="AutoShape 135" o:spid="_x0000_s1086" type="#_x0000_t32" style="position:absolute;left:5662;top:528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MSsMAAADbAAAADwAAAGRycy9kb3ducmV2LnhtbESPQWvCQBSE74X+h+UVvNWNCkWjq4RC&#10;QS0Kxl56e2SfSdrs27C7mvjvXUHwOMzMN8xi1ZtGXMj52rKC0TABQVxYXXOp4Of49T4F4QOyxsYy&#10;KbiSh9Xy9WWBqbYdH+iSh1JECPsUFVQhtKmUvqjIoB/aljh6J+sMhihdKbXDLsJNI8dJ8iEN1hwX&#10;Kmzps6LiPz8bBabu882u3LttYXD0+3fIKPvulBq89dkcRKA+PMOP9lormE3g/iX+AL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kDErDAAAA2wAAAA8AAAAAAAAAAAAA&#10;AAAAoQIAAGRycy9kb3ducmV2LnhtbFBLBQYAAAAABAAEAPkAAACRAwAAAAA=&#10;" strokeweight=".5pt"/>
                <v:shape id="AutoShape 136" o:spid="_x0000_s1087" type="#_x0000_t32" style="position:absolute;left:5778;top:528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2UPsMAAADbAAAADwAAAGRycy9kb3ducmV2LnhtbESPQWvCQBSE74X+h+UVvNWNIkWjq4RC&#10;QS0Kxl56e2SfSdrs27C7mvjvXUHwOMzMN8xi1ZtGXMj52rKC0TABQVxYXXOp4Of49T4F4QOyxsYy&#10;KbiSh9Xy9WWBqbYdH+iSh1JECPsUFVQhtKmUvqjIoB/aljh6J+sMhihdKbXDLsJNI8dJ8iEN1hwX&#10;Kmzps6LiPz8bBabu882u3LttYXD0+3fIKPvulBq89dkcRKA+PMOP9lormE3g/iX+AL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NlD7DAAAA2wAAAA8AAAAAAAAAAAAA&#10;AAAAoQIAAGRycy9kb3ducmV2LnhtbFBLBQYAAAAABAAEAPkAAACRAwAAAAA=&#10;" strokeweight=".5pt"/>
                <v:shape id="AutoShape 137" o:spid="_x0000_s1088" type="#_x0000_t32" style="position:absolute;left:5335;top:528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ExpcMAAADbAAAADwAAAGRycy9kb3ducmV2LnhtbESPQWvCQBSE74X+h+UVvNWNgkWjq4RC&#10;QS0Kxl56e2SfSdrs27C7mvjvXUHwOMzMN8xi1ZtGXMj52rKC0TABQVxYXXOp4Of49T4F4QOyxsYy&#10;KbiSh9Xy9WWBqbYdH+iSh1JECPsUFVQhtKmUvqjIoB/aljh6J+sMhihdKbXDLsJNI8dJ8iEN1hwX&#10;Kmzps6LiPz8bBabu882u3LttYXD0+3fIKPvulBq89dkcRKA+PMOP9lormE3g/iX+AL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BMaXDAAAA2wAAAA8AAAAAAAAAAAAA&#10;AAAAoQIAAGRycy9kb3ducmV2LnhtbFBLBQYAAAAABAAEAPkAAACRAwAAAAA=&#10;" strokeweight=".5pt"/>
                <v:shape id="AutoShape 138" o:spid="_x0000_s1089" type="#_x0000_t32" style="position:absolute;left:6384;top:529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Ov0sMAAADbAAAADwAAAGRycy9kb3ducmV2LnhtbESPQWvCQBSE70L/w/IKvenGHkSjq4RC&#10;oa0oGL14e2SfSTT7NuxuTfz3riB4HGbmG2ax6k0jruR8bVnBeJSAIC6srrlUcNh/D6cgfEDW2Fgm&#10;BTfysFq+DRaYatvxjq55KEWEsE9RQRVCm0rpi4oM+pFtiaN3ss5giNKVUjvsItw08jNJJtJgzXGh&#10;wpa+Kiou+b9RYOo+/92UW/dXGBwfz7uMsnWn1Md7n81BBOrDK/xs/2gFswk8vsQf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Tr9LDAAAA2wAAAA8AAAAAAAAAAAAA&#10;AAAAoQIAAGRycy9kb3ducmV2LnhtbFBLBQYAAAAABAAEAPkAAACRAwAAAAA=&#10;" strokeweight=".5pt"/>
                <v:shape id="AutoShape 139" o:spid="_x0000_s1090" type="#_x0000_t32" style="position:absolute;left:6288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8KScMAAADbAAAADwAAAGRycy9kb3ducmV2LnhtbESPQWvCQBSE74X+h+UVvNWNHqxGVwmF&#10;gloUjL309sg+k7TZt2F3NfHfu4LgcZiZb5jFqjeNuJDztWUFo2ECgriwuuZSwc/x630KwgdkjY1l&#10;UnAlD6vl68sCU207PtAlD6WIEPYpKqhCaFMpfVGRQT+0LXH0TtYZDFG6UmqHXYSbRo6TZCIN1hwX&#10;Kmzps6LiPz8bBabu882u3LttYXD0+3fIKPvulBq89dkcRKA+PMOP9lormH3A/Uv8AX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fCknDAAAA2wAAAA8AAAAAAAAAAAAA&#10;AAAAoQIAAGRycy9kb3ducmV2LnhtbFBLBQYAAAAABAAEAPkAAACRAwAAAAA=&#10;" strokeweight=".5pt"/>
                <v:shape id="AutoShape 140" o:spid="_x0000_s1091" type="#_x0000_t32" style="position:absolute;left:6206;top:529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CeO78AAADbAAAADwAAAGRycy9kb3ducmV2LnhtbERPTYvCMBC9C/6HMMLeNNWDrNUoRRBc&#10;l12wevE2NGNbbSYlydr6781hwePjfa82vWnEg5yvLSuYThIQxIXVNZcKzqfd+BOED8gaG8uk4Eke&#10;NuvhYIWpth0f6ZGHUsQQ9ikqqEJoUyl9UZFBP7EtceSu1hkMEbpSaoddDDeNnCXJXBqsOTZU2NK2&#10;ouKe/xkFpu7zr5/y1x0Kg9PL7ZhR9t0p9THqsyWIQH14i//de61gEcfGL/EHyP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MCeO78AAADbAAAADwAAAAAAAAAAAAAAAACh&#10;AgAAZHJzL2Rvd25yZXYueG1sUEsFBgAAAAAEAAQA+QAAAI0DAAAAAA==&#10;" strokeweight=".5pt"/>
                <v:shape id="AutoShape 141" o:spid="_x0000_s1092" type="#_x0000_t32" style="position:absolute;left:6101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w7oMMAAADbAAAADwAAAGRycy9kb3ducmV2LnhtbESPQWvCQBSE7wX/w/KE3urGHkSjqwRB&#10;qBYFoxdvj+wziWbfht3VpP++KxR6HGbmG2ax6k0jnuR8bVnBeJSAIC6srrlUcD5tPqYgfEDW2Fgm&#10;BT/kYbUcvC0w1bbjIz3zUIoIYZ+igiqENpXSFxUZ9CPbEkfvap3BEKUrpXbYRbhp5GeSTKTBmuNC&#10;hS2tKyru+cMoMHWfb/flwe0Kg+PL7ZhR9t0p9T7sszmIQH34D/+1v7SC2QxeX+IP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MO6DDAAAA2wAAAA8AAAAAAAAAAAAA&#10;AAAAoQIAAGRycy9kb3ducmV2LnhtbFBLBQYAAAAABAAEAPkAAACRAwAAAAA=&#10;" strokeweight=".5pt"/>
                <v:shape id="AutoShape 142" o:spid="_x0000_s1093" type="#_x0000_t32" style="position:absolute;left:5896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yPAcQAAADcAAAADwAAAGRycy9kb3ducmV2LnhtbESPQWvCQBCF7wX/wzJCb3VjD1KiqwRB&#10;sEoLpr14G7JjEs3Oht3VpP++cyj0NsN78943q83oOvWgEFvPBuazDBRx5W3LtYHvr93LG6iYkC12&#10;nsnAD0XYrCdPK8ytH/hEjzLVSkI45migSanPtY5VQw7jzPfEol18cJhkDbW2AQcJd51+zbKFdtiy&#10;NDTY07ah6lbenQHXjuX7R/0ZDpXD+fl6Kqg4DsY8T8diCSrRmP7Nf9d7K/iZ4MszMoF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jI8BxAAAANwAAAAPAAAAAAAAAAAA&#10;AAAAAKECAABkcnMvZG93bnJldi54bWxQSwUGAAAAAAQABAD5AAAAkgMAAAAA&#10;" strokeweight=".5pt"/>
                <v:shape id="AutoShape 143" o:spid="_x0000_s1094" type="#_x0000_t32" style="position:absolute;left:5997;top:529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AqmsEAAADcAAAADwAAAGRycy9kb3ducmV2LnhtbERPS4vCMBC+L/gfwgh7W9N6WKQapQiC&#10;D3bB6sXb0IxttZmUJNruv98IC3ubj+85i9VgWvEk5xvLCtJJAoK4tLrhSsH5tPmYgfABWWNrmRT8&#10;kIfVcvS2wEzbno/0LEIlYgj7DBXUIXSZlL6syaCf2I44clfrDIYIXSW1wz6Gm1ZOk+RTGmw4NtTY&#10;0bqm8l48jALTDMXuq/p2+9Jgerkdc8oPvVLv4yGfgwg0hH/xn3ur4/wkhdcz8QK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wCqawQAAANwAAAAPAAAAAAAAAAAAAAAA&#10;AKECAABkcnMvZG93bnJldi54bWxQSwUGAAAAAAQABAD5AAAAjwMAAAAA&#10;" strokeweight=".5pt"/>
                <v:shape id="AutoShape 144" o:spid="_x0000_s1095" type="#_x0000_t32" style="position:absolute;left:5257;top:528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K07cIAAADcAAAADwAAAGRycy9kb3ducmV2LnhtbERPPWvDMBDdC/kP4gLZajkZQnCsBFMI&#10;pAkt2O2S7bCutlvrZCTVdv99FSh0u8f7vPw4m16M5HxnWcE6SUEQ11Z33Ch4fzs97kD4gKyxt0wK&#10;fsjD8bB4yDHTduKSxio0Ioawz1BBG8KQSenrlgz6xA7EkfuwzmCI0DVSO5xiuOnlJk230mDHsaHF&#10;gZ5aqr+qb6PAdHP1/NK8ukttcH37LAsqrpNSq+Vc7EEEmsO/+M991nF+uoH7M/ECe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hK07cIAAADcAAAADwAAAAAAAAAAAAAA&#10;AAChAgAAZHJzL2Rvd25yZXYueG1sUEsFBgAAAAAEAAQA+QAAAJADAAAAAA==&#10;" strokeweight=".5pt"/>
                <v:shape id="AutoShape 145" o:spid="_x0000_s1096" type="#_x0000_t32" style="position:absolute;left:5158;top:528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4RdsIAAADcAAAADwAAAGRycy9kb3ducmV2LnhtbERPTWvCQBC9C/6HZYTedBMLRVLXEARB&#10;LS0YvfQ2ZKdJanY27K4m/ffdQsHbPN7nrPPRdOJOzreWFaSLBARxZXXLtYLLeTdfgfABWWNnmRT8&#10;kId8M52sMdN24BPdy1CLGMI+QwVNCH0mpa8aMugXtieO3Jd1BkOErpba4RDDTSeXSfIiDbYcGxrs&#10;adtQdS1vRoFpx/LwXn+4Y2Uw/fw+FVS8DUo9zcbiFUSgMTzE/+69jvOTZ/h7Jl4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V4RdsIAAADcAAAADwAAAAAAAAAAAAAA&#10;AAChAgAAZHJzL2Rvd25yZXYueG1sUEsFBgAAAAAEAAQA+QAAAJADAAAAAA==&#10;" strokeweight=".5pt"/>
                <v:shape id="AutoShape 146" o:spid="_x0000_s1097" type="#_x0000_t32" style="position:absolute;left:5074;top:5291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eJAsIAAADcAAAADwAAAGRycy9kb3ducmV2LnhtbERPTWvCQBC9C/6HZYTedBMpRVLXEARB&#10;LS0YvfQ2ZKdJanY27K4m/ffdQsHbPN7nrPPRdOJOzreWFaSLBARxZXXLtYLLeTdfgfABWWNnmRT8&#10;kId8M52sMdN24BPdy1CLGMI+QwVNCH0mpa8aMugXtieO3Jd1BkOErpba4RDDTSeXSfIiDbYcGxrs&#10;adtQdS1vRoFpx/LwXn+4Y2Uw/fw+FVS8DUo9zcbiFUSgMTzE/+69jvOTZ/h7Jl4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eJAsIAAADcAAAADwAAAAAAAAAAAAAA&#10;AAChAgAAZHJzL2Rvd25yZXYueG1sUEsFBgAAAAAEAAQA+QAAAJADAAAAAA==&#10;" strokeweight=".5pt"/>
                <v:shape id="AutoShape 147" o:spid="_x0000_s1098" type="#_x0000_t32" style="position:absolute;left:5938;top:5371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8hW8IAAADc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2QTuz6QL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8hW8IAAADcAAAADwAAAAAAAAAAAAAA&#10;AAChAgAAZHJzL2Rvd25yZXYueG1sUEsFBgAAAAAEAAQA+QAAAJADAAAAAA==&#10;"/>
              </v:group>
            </w:pict>
          </mc:Fallback>
        </mc:AlternateContent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.</w:t>
      </w:r>
    </w:p>
    <w:p w:rsidR="00B1316F" w:rsidRDefault="00B1316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46097" w:rsidRDefault="00E46097" w:rsidP="00E46097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Геометрия»</w:t>
      </w:r>
    </w:p>
    <w:p w:rsidR="006E4ED5" w:rsidRPr="00E46097" w:rsidRDefault="006E4ED5" w:rsidP="00E46097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30957" w:rsidRPr="00E30957" w:rsidRDefault="00E46097" w:rsidP="00E30957">
      <w:pPr>
        <w:tabs>
          <w:tab w:val="center" w:pos="2545"/>
        </w:tabs>
        <w:rPr>
          <w:rFonts w:ascii="Times New Roman" w:hAnsi="Times New Roman"/>
          <w:sz w:val="24"/>
          <w:szCs w:val="24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6</w:t>
      </w:r>
      <w:proofErr w:type="gramStart"/>
      <w:r w:rsidRPr="00E460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309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="00E309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угольном треугольнике </w:t>
      </w:r>
      <w:r w:rsidR="00E30957" w:rsidRPr="00E30957">
        <w:rPr>
          <w:rFonts w:ascii="Times New Roman" w:hAnsi="Times New Roman"/>
          <w:sz w:val="24"/>
          <w:szCs w:val="24"/>
          <w:lang w:eastAsia="ru-RU"/>
        </w:rPr>
        <w:t>ВС = 8,  со</w:t>
      </w:r>
      <w:r w:rsidR="00E30957" w:rsidRPr="00E30957">
        <w:rPr>
          <w:rFonts w:ascii="Times New Roman" w:hAnsi="Times New Roman"/>
          <w:sz w:val="24"/>
          <w:szCs w:val="24"/>
          <w:lang w:val="en-US" w:eastAsia="ru-RU"/>
        </w:rPr>
        <w:t>s</w:t>
      </w:r>
      <w:r w:rsidR="006E4ED5" w:rsidRPr="006E4ED5">
        <w:rPr>
          <w:rFonts w:ascii="Times New Roman" w:hAnsi="Times New Roman" w:cs="Times New Roman"/>
          <w:sz w:val="24"/>
          <w:szCs w:val="24"/>
          <w:lang w:eastAsia="ru-RU"/>
        </w:rPr>
        <w:t>∟</w:t>
      </w:r>
      <w:r w:rsidR="00E30957" w:rsidRPr="00E30957">
        <w:rPr>
          <w:rFonts w:ascii="Times New Roman" w:hAnsi="Times New Roman"/>
          <w:sz w:val="24"/>
          <w:szCs w:val="24"/>
          <w:lang w:eastAsia="ru-RU"/>
        </w:rPr>
        <w:t>В = 0,8       Найти АВ</w:t>
      </w:r>
      <w:r w:rsidR="00E30957">
        <w:rPr>
          <w:rFonts w:ascii="Times New Roman" w:hAnsi="Times New Roman"/>
          <w:sz w:val="24"/>
          <w:szCs w:val="24"/>
          <w:lang w:eastAsia="ru-RU"/>
        </w:rPr>
        <w:t>.</w:t>
      </w:r>
    </w:p>
    <w:p w:rsidR="00E30957" w:rsidRDefault="00E30957" w:rsidP="006E4ED5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0C2216B" wp14:editId="0288CB42">
            <wp:extent cx="986790" cy="855707"/>
            <wp:effectExtent l="0" t="0" r="3810" b="1905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145" cy="859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1316F" w:rsidRPr="00E46097" w:rsidRDefault="00E46097">
      <w:pPr>
        <w:rPr>
          <w:rFonts w:ascii="Times New Roman" w:hAnsi="Times New Roman" w:cs="Times New Roman"/>
          <w:sz w:val="28"/>
          <w:szCs w:val="28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7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5C76" w:rsidRPr="00E46097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End"/>
      <w:r w:rsidR="00445C76" w:rsidRPr="00E460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угольном треугольнике один из катетов равен 10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м</w:t>
      </w:r>
      <w:r w:rsidR="00445C76" w:rsidRPr="00E46097">
        <w:rPr>
          <w:rFonts w:ascii="Times New Roman" w:eastAsia="Times New Roman" w:hAnsi="Times New Roman" w:cs="Times New Roman"/>
          <w:sz w:val="24"/>
          <w:szCs w:val="24"/>
          <w:lang w:eastAsia="ru-RU"/>
        </w:rPr>
        <w:t>, а угол, лежащий напротив него, равен </w:t>
      </w:r>
      <w:r w:rsidR="00445C76" w:rsidRPr="00E4609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CCCD0A2" wp14:editId="786C92F1">
            <wp:extent cx="257175" cy="142875"/>
            <wp:effectExtent l="0" t="0" r="9525" b="9525"/>
            <wp:docPr id="48" name="Рисунок 7" descr="Описание: 45^{\cir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45^{\circ}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C76" w:rsidRPr="00E46097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площадь треугольника.</w:t>
      </w:r>
    </w:p>
    <w:p w:rsidR="00445C76" w:rsidRPr="00445C76" w:rsidRDefault="00E46097" w:rsidP="00445C7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А8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5C76"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</w:t>
      </w:r>
      <w:proofErr w:type="gramEnd"/>
      <w:r w:rsidR="00445C76"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>ажите номера верных утверждений:</w:t>
      </w:r>
    </w:p>
    <w:p w:rsidR="00445C76" w:rsidRPr="00445C76" w:rsidRDefault="00445C76" w:rsidP="00445C76">
      <w:pPr>
        <w:numPr>
          <w:ilvl w:val="0"/>
          <w:numId w:val="2"/>
        </w:numPr>
        <w:spacing w:after="0" w:line="240" w:lineRule="auto"/>
        <w:ind w:left="426" w:hanging="66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Сумма двух противоположных углов параллелограмма равна 180°.</w:t>
      </w:r>
    </w:p>
    <w:p w:rsidR="00445C76" w:rsidRPr="00445C76" w:rsidRDefault="00445C76" w:rsidP="00445C76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 в четырехугольник можно вписать окружность и сумма длин двух его противоположных</w:t>
      </w:r>
      <w:proofErr w:type="gramStart"/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</w:t>
      </w:r>
      <w:proofErr w:type="gramEnd"/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орон равна 200, а длина третьей стороны равна 60, то длина оставшийся стороны равна 140.</w:t>
      </w:r>
    </w:p>
    <w:p w:rsidR="00445C76" w:rsidRDefault="00445C76" w:rsidP="00445C76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Около любого четырёхугольника можно описать окружность.</w:t>
      </w:r>
    </w:p>
    <w:p w:rsidR="006E4ED5" w:rsidRPr="00445C76" w:rsidRDefault="006E4ED5" w:rsidP="006E4ED5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1316F" w:rsidRPr="00E46097" w:rsidRDefault="00E46097">
      <w:pPr>
        <w:rPr>
          <w:rFonts w:ascii="Times New Roman" w:hAnsi="Times New Roman" w:cs="Times New Roman"/>
          <w:sz w:val="24"/>
          <w:szCs w:val="24"/>
        </w:rPr>
      </w:pPr>
      <w:r w:rsidRPr="00E46097">
        <w:rPr>
          <w:rFonts w:ascii="Times New Roman" w:hAnsi="Times New Roman" w:cs="Times New Roman"/>
          <w:b/>
          <w:sz w:val="24"/>
          <w:szCs w:val="24"/>
        </w:rPr>
        <w:t>А</w:t>
      </w:r>
      <w:proofErr w:type="gramStart"/>
      <w:r w:rsidRPr="00E46097">
        <w:rPr>
          <w:rFonts w:ascii="Times New Roman" w:hAnsi="Times New Roman" w:cs="Times New Roman"/>
          <w:b/>
          <w:sz w:val="24"/>
          <w:szCs w:val="24"/>
        </w:rPr>
        <w:t>9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E4ED5">
        <w:rPr>
          <w:rFonts w:ascii="Times New Roman" w:hAnsi="Times New Roman" w:cs="Times New Roman"/>
          <w:sz w:val="24"/>
          <w:szCs w:val="24"/>
        </w:rPr>
        <w:t xml:space="preserve">Угол АОВ  равен  </w:t>
      </w:r>
      <w:r w:rsidR="00576D4A" w:rsidRPr="00E46097">
        <w:rPr>
          <w:rFonts w:ascii="Times New Roman" w:hAnsi="Times New Roman" w:cs="Times New Roman"/>
          <w:sz w:val="24"/>
          <w:szCs w:val="24"/>
        </w:rPr>
        <w:t>63°. Найдите</w:t>
      </w:r>
      <w:r w:rsidR="006E4ED5">
        <w:rPr>
          <w:rFonts w:ascii="Times New Roman" w:hAnsi="Times New Roman" w:cs="Times New Roman"/>
          <w:sz w:val="24"/>
          <w:szCs w:val="24"/>
        </w:rPr>
        <w:t xml:space="preserve"> величину </w:t>
      </w:r>
      <w:r w:rsidR="00576D4A" w:rsidRPr="00E46097">
        <w:rPr>
          <w:rFonts w:ascii="Times New Roman" w:hAnsi="Times New Roman" w:cs="Times New Roman"/>
          <w:sz w:val="24"/>
          <w:szCs w:val="24"/>
        </w:rPr>
        <w:t xml:space="preserve"> уг</w:t>
      </w:r>
      <w:r w:rsidR="006E4ED5">
        <w:rPr>
          <w:rFonts w:ascii="Times New Roman" w:hAnsi="Times New Roman" w:cs="Times New Roman"/>
          <w:sz w:val="24"/>
          <w:szCs w:val="24"/>
        </w:rPr>
        <w:t>ла</w:t>
      </w:r>
      <w:r w:rsidR="00576D4A" w:rsidRPr="00E46097">
        <w:rPr>
          <w:rFonts w:ascii="Times New Roman" w:hAnsi="Times New Roman" w:cs="Times New Roman"/>
          <w:sz w:val="24"/>
          <w:szCs w:val="24"/>
        </w:rPr>
        <w:t xml:space="preserve"> АСВ.</w:t>
      </w:r>
    </w:p>
    <w:p w:rsidR="00B1316F" w:rsidRDefault="00576D4A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2519CCA">
            <wp:extent cx="942975" cy="1242607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5948" cy="1246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1CEB" w:rsidRPr="00EE1CEB" w:rsidRDefault="00EE1CEB" w:rsidP="00EE1CE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2</w:t>
      </w:r>
    </w:p>
    <w:p w:rsidR="00B1316F" w:rsidRDefault="00EE1CEB" w:rsidP="00EE1CEB">
      <w:pPr>
        <w:jc w:val="center"/>
        <w:rPr>
          <w:rFonts w:ascii="Times New Roman" w:hAnsi="Times New Roman" w:cs="Times New Roman"/>
          <w:sz w:val="28"/>
          <w:szCs w:val="28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Алгебра</w:t>
      </w:r>
    </w:p>
    <w:p w:rsidR="00B1316F" w:rsidRPr="00BC6754" w:rsidRDefault="00E30957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proofErr w:type="gramStart"/>
      <w:r w:rsidR="00EE1CEB" w:rsidRPr="00D33A06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="00EE1CEB" w:rsidRPr="00BC6754">
        <w:rPr>
          <w:rFonts w:ascii="Times New Roman" w:hAnsi="Times New Roman" w:cs="Times New Roman"/>
          <w:sz w:val="24"/>
          <w:szCs w:val="24"/>
        </w:rPr>
        <w:t>. Решит</w:t>
      </w:r>
      <w:r w:rsidR="006E4ED5">
        <w:rPr>
          <w:rFonts w:ascii="Times New Roman" w:hAnsi="Times New Roman" w:cs="Times New Roman"/>
          <w:sz w:val="24"/>
          <w:szCs w:val="24"/>
        </w:rPr>
        <w:t>е</w:t>
      </w:r>
      <w:r w:rsidR="00EE1CEB" w:rsidRPr="00BC6754">
        <w:rPr>
          <w:rFonts w:ascii="Times New Roman" w:hAnsi="Times New Roman" w:cs="Times New Roman"/>
          <w:sz w:val="24"/>
          <w:szCs w:val="24"/>
        </w:rPr>
        <w:t xml:space="preserve"> уравнение </w:t>
      </w:r>
      <w:r w:rsidR="00EE1CEB" w:rsidRPr="00BC675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20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0.75pt" o:ole="">
            <v:imagedata r:id="rId13" o:title=""/>
          </v:shape>
          <o:OLEObject Type="Embed" ProgID="Equation.3" ShapeID="_x0000_i1025" DrawAspect="Content" ObjectID="_1492188557" r:id="rId14"/>
        </w:object>
      </w:r>
      <w:r w:rsidR="00EE1CEB" w:rsidRPr="00BC6754">
        <w:rPr>
          <w:rFonts w:ascii="Times New Roman" w:hAnsi="Times New Roman" w:cs="Times New Roman"/>
          <w:sz w:val="24"/>
          <w:szCs w:val="24"/>
        </w:rPr>
        <w:t>.</w:t>
      </w:r>
    </w:p>
    <w:p w:rsidR="00BC6754" w:rsidRPr="00BC6754" w:rsidRDefault="00E30957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="00BC6754"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55" w:dyaOrig="660">
          <v:shape id="_x0000_i1026" type="#_x0000_t75" style="width:57.75pt;height:33pt" o:ole="">
            <v:imagedata r:id="rId15" o:title=""/>
          </v:shape>
          <o:OLEObject Type="Embed" ProgID="Equation.3" ShapeID="_x0000_i1026" DrawAspect="Content" ObjectID="_1492188558" r:id="rId16"/>
        </w:objec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1316F" w:rsidRPr="00BC6754" w:rsidRDefault="00E30957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r w:rsidR="00BC6754" w:rsidRPr="00D33A06">
        <w:rPr>
          <w:rFonts w:ascii="Times New Roman" w:hAnsi="Times New Roman" w:cs="Times New Roman"/>
          <w:b/>
          <w:sz w:val="24"/>
          <w:szCs w:val="24"/>
        </w:rPr>
        <w:t>3</w:t>
      </w:r>
      <w:r w:rsidR="00BC6754">
        <w:rPr>
          <w:rFonts w:ascii="Times New Roman" w:hAnsi="Times New Roman" w:cs="Times New Roman"/>
          <w:sz w:val="24"/>
          <w:szCs w:val="24"/>
        </w:rPr>
        <w:t xml:space="preserve">. Решите неравенство:   </w:t>
      </w:r>
      <w:r w:rsidR="00BC6754" w:rsidRPr="00BC6754">
        <w:rPr>
          <w:rFonts w:ascii="Times New Roman" w:hAnsi="Times New Roman" w:cs="Times New Roman"/>
          <w:sz w:val="24"/>
          <w:szCs w:val="24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660" w:dyaOrig="320">
          <v:shape id="_x0000_i1027" type="#_x0000_t75" style="width:83.25pt;height:15.75pt" o:ole="">
            <v:imagedata r:id="rId17" o:title=""/>
          </v:shape>
          <o:OLEObject Type="Embed" ProgID="Equation.3" ShapeID="_x0000_i1027" DrawAspect="Content" ObjectID="_1492188559" r:id="rId18"/>
        </w:object>
      </w:r>
    </w:p>
    <w:p w:rsidR="00D33A06" w:rsidRDefault="00E30957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proofErr w:type="gramStart"/>
      <w:r w:rsidR="00BE488A" w:rsidRPr="00D33A06">
        <w:rPr>
          <w:rFonts w:ascii="Times New Roman" w:hAnsi="Times New Roman" w:cs="Times New Roman"/>
          <w:b/>
          <w:sz w:val="24"/>
          <w:szCs w:val="24"/>
        </w:rPr>
        <w:t>4</w:t>
      </w:r>
      <w:proofErr w:type="gramEnd"/>
      <w:r w:rsidR="00BE488A">
        <w:rPr>
          <w:rFonts w:ascii="Times New Roman" w:hAnsi="Times New Roman" w:cs="Times New Roman"/>
          <w:sz w:val="24"/>
          <w:szCs w:val="24"/>
        </w:rPr>
        <w:t>.</w:t>
      </w:r>
      <w:r w:rsidR="00D33A06">
        <w:rPr>
          <w:rFonts w:ascii="Times New Roman" w:hAnsi="Times New Roman" w:cs="Times New Roman"/>
          <w:sz w:val="24"/>
          <w:szCs w:val="24"/>
        </w:rPr>
        <w:t xml:space="preserve"> Решите задачу:</w:t>
      </w:r>
    </w:p>
    <w:p w:rsidR="00B1316F" w:rsidRPr="00BE488A" w:rsidRDefault="00BE488A">
      <w:pPr>
        <w:rPr>
          <w:rFonts w:ascii="Times New Roman" w:hAnsi="Times New Roman" w:cs="Times New Roman"/>
          <w:sz w:val="24"/>
          <w:szCs w:val="24"/>
        </w:rPr>
      </w:pPr>
      <w:r w:rsidRPr="00BE488A">
        <w:rPr>
          <w:rFonts w:ascii="Times New Roman" w:hAnsi="Times New Roman" w:cs="Times New Roman"/>
          <w:sz w:val="24"/>
          <w:szCs w:val="24"/>
        </w:rPr>
        <w:t>Катер прошел 40 км по течению реки и 6 км против течения, затратив на весь путь 3 ч. Найдите скорость катера в стоячей воде, если известно, что скорость течения равна 2 км/ч.</w:t>
      </w:r>
    </w:p>
    <w:p w:rsidR="00B1316F" w:rsidRDefault="00B1316F">
      <w:pPr>
        <w:rPr>
          <w:rFonts w:ascii="Times New Roman" w:hAnsi="Times New Roman" w:cs="Times New Roman"/>
          <w:sz w:val="28"/>
          <w:szCs w:val="28"/>
        </w:rPr>
      </w:pPr>
    </w:p>
    <w:p w:rsidR="00E30957" w:rsidRPr="00EE1CEB" w:rsidRDefault="00E30957" w:rsidP="00E3095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2</w:t>
      </w:r>
    </w:p>
    <w:p w:rsidR="00E30957" w:rsidRDefault="00E30957" w:rsidP="00E309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»</w:t>
      </w:r>
    </w:p>
    <w:p w:rsidR="00B1316F" w:rsidRPr="00D33A06" w:rsidRDefault="00E30957">
      <w:pPr>
        <w:rPr>
          <w:rFonts w:ascii="Times New Roman" w:hAnsi="Times New Roman" w:cs="Times New Roman"/>
          <w:b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5</w:t>
      </w:r>
    </w:p>
    <w:p w:rsidR="00B1316F" w:rsidRDefault="00A72F0B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33EAFD">
            <wp:extent cx="3218815" cy="817245"/>
            <wp:effectExtent l="0" t="0" r="635" b="1905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817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6754" w:rsidRDefault="00E30957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>те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ощадь ромба, сторона которого 25 см, а   меньшая диагональ 14 см.</w:t>
      </w:r>
    </w:p>
    <w:p w:rsidR="00E30957" w:rsidRPr="00BC6754" w:rsidRDefault="00E30957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1316F" w:rsidRPr="00E46097" w:rsidRDefault="00EB7ABD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3683E63" wp14:editId="412E2CBD">
                <wp:simplePos x="0" y="0"/>
                <wp:positionH relativeFrom="column">
                  <wp:posOffset>89535</wp:posOffset>
                </wp:positionH>
                <wp:positionV relativeFrom="paragraph">
                  <wp:posOffset>424815</wp:posOffset>
                </wp:positionV>
                <wp:extent cx="209550" cy="152400"/>
                <wp:effectExtent l="0" t="0" r="0" b="0"/>
                <wp:wrapNone/>
                <wp:docPr id="63" name="Прямоугольник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1524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B7ABD" w:rsidRDefault="00EB7ABD" w:rsidP="00EB7ABD">
                            <w:pPr>
                              <w:jc w:val="center"/>
                            </w:pPr>
                            <w:r>
                              <w:t>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63" o:spid="_x0000_s1099" style="position:absolute;margin-left:7.05pt;margin-top:33.45pt;width:16.5pt;height:1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" fillcolor="white [3201]" stroked="f" strokeweight="2pt">
                <v:textbox>
                  <w:txbxContent>
                    <w:p w:rsidR="00EB7ABD" w:rsidRDefault="00EB7ABD" w:rsidP="00EB7ABD">
                      <w:pPr>
                        <w:jc w:val="center"/>
                      </w:pPr>
                      <w:r>
                        <w:t>В</w:t>
                      </w:r>
                    </w:p>
                  </w:txbxContent>
                </v:textbox>
              </v:rect>
            </w:pict>
          </mc:Fallback>
        </mc:AlternateContent>
      </w:r>
      <w:r w:rsidR="00E30957" w:rsidRPr="00D33A06">
        <w:rPr>
          <w:rFonts w:ascii="Times New Roman" w:eastAsia="Calibri" w:hAnsi="Times New Roman" w:cs="Times New Roman"/>
          <w:b/>
          <w:bCs/>
          <w:sz w:val="24"/>
          <w:szCs w:val="24"/>
        </w:rPr>
        <w:t>В</w:t>
      </w:r>
      <w:proofErr w:type="gramStart"/>
      <w:r w:rsidR="00E30957" w:rsidRPr="00D33A06">
        <w:rPr>
          <w:rFonts w:ascii="Times New Roman" w:eastAsia="Calibri" w:hAnsi="Times New Roman" w:cs="Times New Roman"/>
          <w:b/>
          <w:bCs/>
          <w:sz w:val="24"/>
          <w:szCs w:val="24"/>
        </w:rPr>
        <w:t>7</w:t>
      </w:r>
      <w:proofErr w:type="gramEnd"/>
      <w:r w:rsidR="00E30957" w:rsidRPr="00D33A06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  <w:r w:rsidR="00E30957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Дан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 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BCD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 - параллелограмм. На его сторонах отмечены точки 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>P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>K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>M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 и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N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так, что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BK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>=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ND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BP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>=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MD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,  . Докажите, что четырехугольник 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PKMN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>– параллелограмм</w:t>
      </w:r>
    </w:p>
    <w:p w:rsidR="00B1316F" w:rsidRDefault="00EE1CEB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FD8B365" wp14:editId="42AF503B">
            <wp:extent cx="1666875" cy="923925"/>
            <wp:effectExtent l="0" t="0" r="9525" b="9525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4ED5" w:rsidRDefault="006E4ED5" w:rsidP="00FB783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B7830" w:rsidRPr="00FB7830" w:rsidRDefault="00D33A06" w:rsidP="00FB783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Ит</w:t>
      </w:r>
      <w:r w:rsidR="00FB7830"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говая контрольная работа по математике за 8 класс</w:t>
      </w:r>
    </w:p>
    <w:p w:rsidR="00FB7830" w:rsidRPr="00FB7830" w:rsidRDefault="00FB7830" w:rsidP="00FB783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№2 </w:t>
      </w:r>
    </w:p>
    <w:p w:rsidR="00FB7830" w:rsidRPr="00FB7830" w:rsidRDefault="00FB7830" w:rsidP="00FB783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1</w:t>
      </w:r>
    </w:p>
    <w:p w:rsidR="00B1316F" w:rsidRDefault="00FB7830" w:rsidP="00FB783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Алгебра»</w:t>
      </w:r>
    </w:p>
    <w:p w:rsidR="00B1316F" w:rsidRDefault="00B1316F" w:rsidP="00B131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1</w:t>
      </w:r>
      <w:proofErr w:type="gramStart"/>
      <w:r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B1316F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proofErr w:type="gramEnd"/>
      <w:r w:rsidRPr="00B1316F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ите выражение, значение которого является наименьшим.</w:t>
      </w:r>
    </w:p>
    <w:tbl>
      <w:tblPr>
        <w:tblW w:w="10155" w:type="dxa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389"/>
        <w:gridCol w:w="1754"/>
        <w:gridCol w:w="194"/>
        <w:gridCol w:w="389"/>
        <w:gridCol w:w="1776"/>
        <w:gridCol w:w="195"/>
        <w:gridCol w:w="389"/>
        <w:gridCol w:w="1782"/>
        <w:gridCol w:w="195"/>
        <w:gridCol w:w="389"/>
        <w:gridCol w:w="1776"/>
        <w:gridCol w:w="927"/>
      </w:tblGrid>
      <w:tr w:rsidR="00683B3C" w:rsidRPr="00B1316F" w:rsidTr="00E30957">
        <w:trPr>
          <w:trHeight w:val="937"/>
          <w:tblCellSpacing w:w="0" w:type="dxa"/>
        </w:trPr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1754" w:type="dxa"/>
            <w:shd w:val="clear" w:color="auto" w:fill="FEFCEC"/>
            <w:vAlign w:val="center"/>
          </w:tcPr>
          <w:p w:rsidR="00B1316F" w:rsidRPr="00B1316F" w:rsidRDefault="000C4C02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0,1</m:t>
                    </m:r>
                  </m:den>
                </m:f>
              </m:oMath>
            </m:oMathPara>
          </w:p>
        </w:tc>
        <w:tc>
          <w:tcPr>
            <w:tcW w:w="194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1776" w:type="dxa"/>
            <w:shd w:val="clear" w:color="auto" w:fill="FEFCEC"/>
            <w:vAlign w:val="center"/>
          </w:tcPr>
          <w:p w:rsidR="00B1316F" w:rsidRPr="00B1316F" w:rsidRDefault="000C4C02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95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1782" w:type="dxa"/>
            <w:shd w:val="clear" w:color="auto" w:fill="FEFCEC"/>
            <w:vAlign w:val="center"/>
          </w:tcPr>
          <w:p w:rsidR="00B1316F" w:rsidRPr="00B1316F" w:rsidRDefault="00683B3C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· 0,1</w:t>
            </w:r>
          </w:p>
        </w:tc>
        <w:tc>
          <w:tcPr>
            <w:tcW w:w="195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1776" w:type="dxa"/>
            <w:shd w:val="clear" w:color="auto" w:fill="FEFCEC"/>
            <w:vAlign w:val="center"/>
          </w:tcPr>
          <w:p w:rsidR="00B1316F" w:rsidRPr="00B1316F" w:rsidRDefault="000C4C02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eastAsia="ru-RU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927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</w:p>
        </w:tc>
      </w:tr>
    </w:tbl>
    <w:p w:rsidR="00B1316F" w:rsidRPr="00B1316F" w:rsidRDefault="00B1316F" w:rsidP="00B131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lang w:eastAsia="ru-RU"/>
        </w:rPr>
      </w:pPr>
      <w:r w:rsidRPr="006E4ED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2</w:t>
      </w:r>
      <w:proofErr w:type="gramStart"/>
      <w:r w:rsidRPr="00FB7830">
        <w:rPr>
          <w:rFonts w:ascii="Times New Roman" w:eastAsia="Times New Roman" w:hAnsi="Times New Roman" w:cs="Times New Roman"/>
          <w:lang w:eastAsia="ru-RU"/>
        </w:rPr>
        <w:t xml:space="preserve">   </w:t>
      </w:r>
      <w:r w:rsidRPr="00B1316F">
        <w:rPr>
          <w:rFonts w:ascii="Times New Roman" w:eastAsia="Times New Roman" w:hAnsi="Times New Roman" w:cs="Times New Roman"/>
          <w:lang w:eastAsia="ru-RU"/>
        </w:rPr>
        <w:t>Р</w:t>
      </w:r>
      <w:proofErr w:type="gramEnd"/>
      <w:r w:rsidRPr="00B1316F">
        <w:rPr>
          <w:rFonts w:ascii="Times New Roman" w:eastAsia="Times New Roman" w:hAnsi="Times New Roman" w:cs="Times New Roman"/>
          <w:lang w:eastAsia="ru-RU"/>
        </w:rPr>
        <w:t xml:space="preserve">асположите в порядке убывания числа: </w:t>
      </w:r>
      <w:r w:rsidR="006B5AFB">
        <w:rPr>
          <w:rFonts w:ascii="Times New Roman" w:eastAsia="Times New Roman" w:hAnsi="Times New Roman" w:cs="Times New Roman"/>
          <w:lang w:eastAsia="ru-RU"/>
        </w:rPr>
        <w:t xml:space="preserve"> 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lang w:eastAsia="ru-RU"/>
              </w:rPr>
              <m:t>30</m:t>
            </m:r>
          </m:e>
        </m:rad>
        <m:r>
          <w:rPr>
            <w:rFonts w:ascii="Cambria Math" w:eastAsia="Times New Roman" w:hAnsi="Cambria Math" w:cs="Times New Roman"/>
            <w:lang w:eastAsia="ru-RU"/>
          </w:rPr>
          <m:t>;  3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lang w:eastAsia="ru-RU"/>
              </w:rPr>
              <m:t>3</m:t>
            </m:r>
          </m:e>
        </m:rad>
      </m:oMath>
      <w:r w:rsidRPr="00B1316F">
        <w:rPr>
          <w:rFonts w:ascii="Times New Roman" w:eastAsia="Times New Roman" w:hAnsi="Times New Roman" w:cs="Times New Roman"/>
          <w:lang w:eastAsia="ru-RU"/>
        </w:rPr>
        <w:t>; 5,5.</w:t>
      </w:r>
    </w:p>
    <w:tbl>
      <w:tblPr>
        <w:tblW w:w="10296" w:type="dxa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370"/>
        <w:gridCol w:w="1848"/>
        <w:gridCol w:w="203"/>
        <w:gridCol w:w="370"/>
        <w:gridCol w:w="1849"/>
        <w:gridCol w:w="203"/>
        <w:gridCol w:w="370"/>
        <w:gridCol w:w="1849"/>
        <w:gridCol w:w="203"/>
        <w:gridCol w:w="370"/>
        <w:gridCol w:w="1849"/>
        <w:gridCol w:w="812"/>
      </w:tblGrid>
      <w:tr w:rsidR="00683B3C" w:rsidRPr="00B1316F" w:rsidTr="00E30957">
        <w:trPr>
          <w:trHeight w:val="754"/>
          <w:tblCellSpacing w:w="0" w:type="dxa"/>
        </w:trPr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lang w:eastAsia="ru-RU"/>
              </w:rPr>
              <w:t>1.</w:t>
            </w:r>
          </w:p>
        </w:tc>
        <w:tc>
          <w:tcPr>
            <w:tcW w:w="1848" w:type="dxa"/>
            <w:shd w:val="clear" w:color="auto" w:fill="FEFCEC"/>
            <w:vAlign w:val="center"/>
          </w:tcPr>
          <w:p w:rsidR="00B1316F" w:rsidRPr="00B1316F" w:rsidRDefault="000C4C02" w:rsidP="00683B3C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lang w:eastAsia="ru-RU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0</m:t>
                  </m:r>
                </m:e>
              </m:rad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 xml:space="preserve"> ;  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 xml:space="preserve">; </m:t>
              </m:r>
            </m:oMath>
            <w:r w:rsidR="00B1316F" w:rsidRPr="00B1316F">
              <w:rPr>
                <w:rFonts w:ascii="Arial" w:eastAsia="Times New Roman" w:hAnsi="Arial" w:cs="Arial"/>
                <w:color w:val="000000"/>
                <w:lang w:eastAsia="ru-RU"/>
              </w:rPr>
              <w:t xml:space="preserve">5,5 </w:t>
            </w:r>
          </w:p>
        </w:tc>
        <w:tc>
          <w:tcPr>
            <w:tcW w:w="203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lang w:eastAsia="ru-RU"/>
              </w:rPr>
              <w:t>2.</w:t>
            </w:r>
          </w:p>
        </w:tc>
        <w:tc>
          <w:tcPr>
            <w:tcW w:w="1849" w:type="dxa"/>
            <w:shd w:val="clear" w:color="auto" w:fill="FEFCEC"/>
            <w:vAlign w:val="center"/>
          </w:tcPr>
          <w:p w:rsidR="00B1316F" w:rsidRPr="00B1316F" w:rsidRDefault="00683B3C" w:rsidP="00683B3C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lang w:eastAsia="ru-RU"/>
              </w:rPr>
              <w:t xml:space="preserve">5,5; 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0</m:t>
                  </m:r>
                </m:e>
              </m:rad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>;  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</m:t>
                  </m:r>
                </m:e>
              </m:rad>
            </m:oMath>
          </w:p>
        </w:tc>
        <w:tc>
          <w:tcPr>
            <w:tcW w:w="203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lang w:eastAsia="ru-RU"/>
              </w:rPr>
              <w:t>3.</w:t>
            </w:r>
          </w:p>
        </w:tc>
        <w:tc>
          <w:tcPr>
            <w:tcW w:w="1849" w:type="dxa"/>
            <w:shd w:val="clear" w:color="auto" w:fill="FEFCEC"/>
            <w:vAlign w:val="center"/>
          </w:tcPr>
          <w:p w:rsidR="00B1316F" w:rsidRPr="00B1316F" w:rsidRDefault="00683B3C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lang w:eastAsia="ru-RU"/>
              </w:rPr>
            </w:pPr>
            <m:oMath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</m:t>
                  </m:r>
                </m:e>
              </m:rad>
            </m:oMath>
            <w:r w:rsidR="00B1316F" w:rsidRPr="00B1316F">
              <w:rPr>
                <w:rFonts w:ascii="Arial" w:eastAsia="Times New Roman" w:hAnsi="Arial" w:cs="Arial"/>
                <w:color w:val="000000"/>
                <w:lang w:eastAsia="ru-RU"/>
              </w:rPr>
              <w:t xml:space="preserve">; 5,5;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0</m:t>
                  </m:r>
                </m:e>
              </m:rad>
            </m:oMath>
          </w:p>
        </w:tc>
        <w:tc>
          <w:tcPr>
            <w:tcW w:w="203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lang w:eastAsia="ru-RU"/>
              </w:rPr>
              <w:t>4.</w:t>
            </w:r>
          </w:p>
        </w:tc>
        <w:tc>
          <w:tcPr>
            <w:tcW w:w="1849" w:type="dxa"/>
            <w:shd w:val="clear" w:color="auto" w:fill="FEFCEC"/>
            <w:vAlign w:val="center"/>
          </w:tcPr>
          <w:p w:rsidR="00B1316F" w:rsidRPr="00B1316F" w:rsidRDefault="00683B3C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lang w:eastAsia="ru-RU"/>
              </w:rPr>
            </w:pPr>
            <m:oMath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 xml:space="preserve">3 </m:t>
                  </m:r>
                </m:e>
              </m:rad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 xml:space="preserve">; 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0</m:t>
                  </m:r>
                </m:e>
              </m:rad>
            </m:oMath>
            <w:r w:rsidR="00B1316F" w:rsidRPr="00B1316F">
              <w:rPr>
                <w:rFonts w:ascii="Arial" w:eastAsia="Times New Roman" w:hAnsi="Arial" w:cs="Arial"/>
                <w:color w:val="000000"/>
                <w:lang w:eastAsia="ru-RU"/>
              </w:rPr>
              <w:t>; 5,5</w:t>
            </w:r>
          </w:p>
        </w:tc>
        <w:tc>
          <w:tcPr>
            <w:tcW w:w="81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FB7830" w:rsidRDefault="00B73428" w:rsidP="00B1316F">
      <w:pPr>
        <w:pStyle w:val="a5"/>
      </w:pPr>
      <w:r w:rsidRPr="00FB7830">
        <w:rPr>
          <w:b/>
        </w:rPr>
        <w:t>А3</w:t>
      </w:r>
      <w:proofErr w:type="gramStart"/>
      <w:r w:rsidRPr="00FB7830">
        <w:rPr>
          <w:b/>
        </w:rPr>
        <w:t xml:space="preserve"> </w:t>
      </w:r>
      <w:r>
        <w:t xml:space="preserve">  </w:t>
      </w:r>
      <w:r w:rsidR="00B1316F" w:rsidRPr="00671323">
        <w:t>Н</w:t>
      </w:r>
      <w:proofErr w:type="gramEnd"/>
      <w:r w:rsidR="00B1316F" w:rsidRPr="00671323">
        <w:t xml:space="preserve">айдите второй двучлен в разложении на множители квадратного трехчлена: </w:t>
      </w:r>
      <w:r w:rsidR="00FB7830">
        <w:t xml:space="preserve">     </w:t>
      </w:r>
    </w:p>
    <w:p w:rsidR="00B1316F" w:rsidRPr="00671323" w:rsidRDefault="000C4C02" w:rsidP="00BE488A">
      <w:pPr>
        <w:pStyle w:val="a5"/>
        <w:jc w:val="center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8х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16х-64=8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х+4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…</m:t>
              </m:r>
            </m:e>
          </m:d>
        </m:oMath>
      </m:oMathPara>
    </w:p>
    <w:p w:rsidR="00B73428" w:rsidRPr="00B73428" w:rsidRDefault="00B73428" w:rsidP="00E30957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4</w:t>
      </w:r>
      <w:proofErr w:type="gramStart"/>
      <w:r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B73428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proofErr w:type="gramEnd"/>
      <w:r w:rsidRPr="00B73428">
        <w:rPr>
          <w:rFonts w:ascii="Times New Roman" w:eastAsia="Times New Roman" w:hAnsi="Times New Roman" w:cs="Times New Roman"/>
          <w:sz w:val="24"/>
          <w:szCs w:val="24"/>
          <w:lang w:eastAsia="ru-RU"/>
        </w:rPr>
        <w:t>а одном из рисунков изображен график функции</w:t>
      </w:r>
      <w:r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m:oMath>
        <m:r>
          <m:rPr>
            <m:sty m:val="b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b/>
                <w:sz w:val="28"/>
                <w:szCs w:val="28"/>
                <w:lang w:eastAsia="ru-RU"/>
              </w:rPr>
            </m:ctrlPr>
          </m:fPr>
          <m:num>
            <m:r>
              <m:rPr>
                <m:sty m:val="b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6</m:t>
            </m:r>
          </m:num>
          <m:den>
            <m:r>
              <m:rPr>
                <m:sty m:val="b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den>
        </m:f>
      </m:oMath>
      <w:r w:rsidRPr="00B7342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734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кажите номер этого рисунка</w:t>
      </w:r>
      <w:r w:rsidRPr="00B73428">
        <w:rPr>
          <w:rFonts w:ascii="Arial" w:eastAsia="Times New Roman" w:hAnsi="Arial" w:cs="Arial"/>
          <w:sz w:val="24"/>
          <w:szCs w:val="24"/>
          <w:lang w:eastAsia="ru-RU"/>
        </w:rPr>
        <w:t>.</w:t>
      </w:r>
    </w:p>
    <w:p w:rsidR="00B73428" w:rsidRPr="00B73428" w:rsidRDefault="00B73428" w:rsidP="00E309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428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арианты ответа</w:t>
      </w:r>
      <w:r w:rsidR="006B5AF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tbl>
      <w:tblPr>
        <w:tblW w:w="0" w:type="auto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313"/>
        <w:gridCol w:w="2056"/>
        <w:gridCol w:w="185"/>
        <w:gridCol w:w="314"/>
        <w:gridCol w:w="2105"/>
        <w:gridCol w:w="185"/>
        <w:gridCol w:w="314"/>
        <w:gridCol w:w="2008"/>
        <w:gridCol w:w="185"/>
        <w:gridCol w:w="314"/>
        <w:gridCol w:w="2081"/>
        <w:gridCol w:w="185"/>
      </w:tblGrid>
      <w:tr w:rsidR="00E30957" w:rsidRPr="00B73428" w:rsidTr="00B73428">
        <w:trPr>
          <w:trHeight w:val="1350"/>
          <w:tblCellSpacing w:w="0" w:type="dxa"/>
        </w:trPr>
        <w:tc>
          <w:tcPr>
            <w:tcW w:w="0" w:type="auto"/>
            <w:hideMark/>
          </w:tcPr>
          <w:p w:rsidR="00B73428" w:rsidRPr="00B73428" w:rsidRDefault="00B73428" w:rsidP="00B73428">
            <w:pPr>
              <w:spacing w:after="160" w:line="256" w:lineRule="auto"/>
              <w:rPr>
                <w:rFonts w:ascii="Arial" w:eastAsia="Calibri" w:hAnsi="Arial" w:cs="Arial"/>
                <w:sz w:val="20"/>
                <w:szCs w:val="20"/>
              </w:rPr>
            </w:pPr>
            <w:r w:rsidRPr="00B73428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B73428" w:rsidRPr="00B73428" w:rsidRDefault="00B73428" w:rsidP="00B73428">
            <w:pPr>
              <w:spacing w:before="100" w:beforeAutospacing="1" w:after="100" w:afterAutospacing="1" w:line="256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B73428">
              <w:rPr>
                <w:rFonts w:ascii="Arial" w:eastAsia="Times New Roman" w:hAnsi="Arial" w:cs="Arial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E020F44" wp14:editId="50105BAD">
                  <wp:extent cx="1485900" cy="1485900"/>
                  <wp:effectExtent l="0" t="0" r="0" b="0"/>
                  <wp:docPr id="39" name="Рисунок 732" descr="Описание: sqrt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2" descr="Описание: sqrt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  <w:tc>
          <w:tcPr>
            <w:tcW w:w="0" w:type="auto"/>
            <w:hideMark/>
          </w:tcPr>
          <w:p w:rsidR="00B73428" w:rsidRPr="00B73428" w:rsidRDefault="00B73428" w:rsidP="00B73428">
            <w:pPr>
              <w:spacing w:after="160" w:line="256" w:lineRule="auto"/>
              <w:rPr>
                <w:rFonts w:ascii="Arial" w:eastAsia="Calibri" w:hAnsi="Arial" w:cs="Arial"/>
                <w:sz w:val="20"/>
                <w:szCs w:val="20"/>
              </w:rPr>
            </w:pPr>
            <w:r w:rsidRPr="00B73428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2.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B73428" w:rsidRPr="00B73428" w:rsidRDefault="00B73428" w:rsidP="00B73428">
            <w:pPr>
              <w:spacing w:before="100" w:beforeAutospacing="1" w:after="100" w:afterAutospacing="1" w:line="256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B73428">
              <w:rPr>
                <w:rFonts w:ascii="Arial" w:eastAsia="Times New Roman" w:hAnsi="Arial" w:cs="Arial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E99C9A0" wp14:editId="0CD8C76F">
                  <wp:extent cx="1522095" cy="1522095"/>
                  <wp:effectExtent l="0" t="0" r="1905" b="1905"/>
                  <wp:docPr id="40" name="Рисунок 731" descr="Описание: p4x2m12xp5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1" descr="Описание: p4x2m12xp5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2095" cy="152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  <w:tc>
          <w:tcPr>
            <w:tcW w:w="0" w:type="auto"/>
            <w:hideMark/>
          </w:tcPr>
          <w:p w:rsidR="00B73428" w:rsidRPr="00B73428" w:rsidRDefault="00B73428" w:rsidP="00B73428">
            <w:pPr>
              <w:spacing w:after="160" w:line="256" w:lineRule="auto"/>
              <w:rPr>
                <w:rFonts w:ascii="Arial" w:eastAsia="Calibri" w:hAnsi="Arial" w:cs="Arial"/>
                <w:sz w:val="20"/>
                <w:szCs w:val="20"/>
              </w:rPr>
            </w:pPr>
            <w:r w:rsidRPr="00B73428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3.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B73428" w:rsidRPr="00B73428" w:rsidRDefault="00B73428" w:rsidP="00B73428">
            <w:pPr>
              <w:spacing w:before="100" w:beforeAutospacing="1" w:after="100" w:afterAutospacing="1" w:line="256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B73428">
              <w:rPr>
                <w:rFonts w:ascii="Arial" w:eastAsia="Times New Roman" w:hAnsi="Arial" w:cs="Arial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7367ABA9" wp14:editId="6B317764">
                  <wp:extent cx="1438275" cy="1438275"/>
                  <wp:effectExtent l="0" t="0" r="9525" b="9525"/>
                  <wp:docPr id="41" name="Рисунок 730" descr="Описание: m5d6x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0" descr="Описание: m5d6x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  <w:tc>
          <w:tcPr>
            <w:tcW w:w="0" w:type="auto"/>
            <w:hideMark/>
          </w:tcPr>
          <w:p w:rsidR="00B73428" w:rsidRPr="00B73428" w:rsidRDefault="00B73428" w:rsidP="00B73428">
            <w:pPr>
              <w:spacing w:after="160" w:line="256" w:lineRule="auto"/>
              <w:rPr>
                <w:rFonts w:ascii="Arial" w:eastAsia="Calibri" w:hAnsi="Arial" w:cs="Arial"/>
                <w:sz w:val="20"/>
                <w:szCs w:val="20"/>
              </w:rPr>
            </w:pPr>
            <w:r w:rsidRPr="00B73428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4.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B73428" w:rsidRPr="00B73428" w:rsidRDefault="00B73428" w:rsidP="00B73428">
            <w:pPr>
              <w:spacing w:before="100" w:beforeAutospacing="1" w:after="100" w:afterAutospacing="1" w:line="256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B73428">
              <w:rPr>
                <w:rFonts w:ascii="Arial" w:eastAsia="Times New Roman" w:hAnsi="Arial" w:cs="Arial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63BE210D" wp14:editId="1006D4F4">
                  <wp:extent cx="1504950" cy="1504950"/>
                  <wp:effectExtent l="0" t="0" r="0" b="0"/>
                  <wp:docPr id="42" name="Рисунок 729" descr="Описание: p6d1dx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29" descr="Описание: p6d1dx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</w:tr>
    </w:tbl>
    <w:p w:rsidR="006B5AFB" w:rsidRDefault="006B5AFB" w:rsidP="00BE488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45C76" w:rsidRPr="00445C76" w:rsidRDefault="00445C76" w:rsidP="00BE488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r w:rsidR="00FB7830"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proofErr w:type="gramStart"/>
      <w:r w:rsidR="00FB7830"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</w:t>
      </w:r>
      <w:proofErr w:type="gramEnd"/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шите неравенство </w:t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х+5≥7х-3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укажите, на каком рисунке изображено множество его решений.</w:t>
      </w:r>
    </w:p>
    <w:p w:rsidR="00445C76" w:rsidRPr="00445C76" w:rsidRDefault="00445C76" w:rsidP="00445C76">
      <w:pPr>
        <w:spacing w:after="0" w:line="240" w:lineRule="auto"/>
        <w:ind w:left="360" w:firstLine="34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C4AD3C5" wp14:editId="3DAB135F">
                <wp:simplePos x="0" y="0"/>
                <wp:positionH relativeFrom="column">
                  <wp:posOffset>722630</wp:posOffset>
                </wp:positionH>
                <wp:positionV relativeFrom="paragraph">
                  <wp:posOffset>15240</wp:posOffset>
                </wp:positionV>
                <wp:extent cx="1475105" cy="285115"/>
                <wp:effectExtent l="8255" t="5715" r="2540" b="4445"/>
                <wp:wrapNone/>
                <wp:docPr id="211" name="Group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5105" cy="285115"/>
                          <a:chOff x="1932" y="4244"/>
                          <a:chExt cx="2323" cy="449"/>
                        </a:xfrm>
                      </wpg:grpSpPr>
                      <wps:wsp>
                        <wps:cNvPr id="212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3735" y="428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2992" y="4307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171" y="4331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AutoShape 152"/>
                        <wps:cNvCnPr>
                          <a:cxnSpLocks noChangeShapeType="1"/>
                        </wps:cNvCnPr>
                        <wps:spPr bwMode="auto">
                          <a:xfrm>
                            <a:off x="1932" y="4374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Oval 153"/>
                        <wps:cNvSpPr>
                          <a:spLocks noChangeArrowheads="1"/>
                        </wps:cNvSpPr>
                        <wps:spPr bwMode="auto">
                          <a:xfrm>
                            <a:off x="2388" y="4350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AutoShape 154"/>
                        <wps:cNvCnPr>
                          <a:cxnSpLocks noChangeShapeType="1"/>
                        </wps:cNvCnPr>
                        <wps:spPr bwMode="auto">
                          <a:xfrm flipV="1">
                            <a:off x="2429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AutoShape 155"/>
                        <wps:cNvCnPr>
                          <a:cxnSpLocks noChangeShapeType="1"/>
                        </wps:cNvCnPr>
                        <wps:spPr bwMode="auto">
                          <a:xfrm flipV="1">
                            <a:off x="2533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AutoShape 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2652" y="42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AutoShape 15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8" y="42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AutoShape 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7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AutoShape 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3536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AutoShape 160"/>
                        <wps:cNvCnPr>
                          <a:cxnSpLocks noChangeShapeType="1"/>
                        </wps:cNvCnPr>
                        <wps:spPr bwMode="auto">
                          <a:xfrm flipV="1">
                            <a:off x="3333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AutoShape 161"/>
                        <wps:cNvCnPr>
                          <a:cxnSpLocks noChangeShapeType="1"/>
                        </wps:cNvCnPr>
                        <wps:spPr bwMode="auto">
                          <a:xfrm flipV="1">
                            <a:off x="3221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AutoShape 162"/>
                        <wps:cNvCnPr>
                          <a:cxnSpLocks noChangeShapeType="1"/>
                        </wps:cNvCnPr>
                        <wps:spPr bwMode="auto">
                          <a:xfrm flipV="1">
                            <a:off x="3116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AutoShape 163"/>
                        <wps:cNvCnPr>
                          <a:cxnSpLocks noChangeShapeType="1"/>
                        </wps:cNvCnPr>
                        <wps:spPr bwMode="auto">
                          <a:xfrm flipV="1">
                            <a:off x="2896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AutoShape 164"/>
                        <wps:cNvCnPr>
                          <a:cxnSpLocks noChangeShapeType="1"/>
                        </wps:cNvCnPr>
                        <wps:spPr bwMode="auto">
                          <a:xfrm flipV="1">
                            <a:off x="3012" y="425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AutoShape 165"/>
                        <wps:cNvCnPr>
                          <a:cxnSpLocks noChangeShapeType="1"/>
                        </wps:cNvCnPr>
                        <wps:spPr bwMode="auto">
                          <a:xfrm flipV="1">
                            <a:off x="3635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AutoShap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3734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AutoShap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3833" y="4255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AutoShape 168"/>
                        <wps:cNvCnPr>
                          <a:cxnSpLocks noChangeShapeType="1"/>
                        </wps:cNvCnPr>
                        <wps:spPr bwMode="auto">
                          <a:xfrm>
                            <a:off x="3189" y="4331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8" o:spid="_x0000_s1100" style="position:absolute;left:0;text-align:left;margin-left:56.9pt;margin-top:1.2pt;width:116.15pt;height:22.45pt;z-index:251664384" coordorigin="1932,4244" coordsize="2323,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">
                <v:shape id="Text Box 149" o:spid="_x0000_s1101" type="#_x0000_t202" style="position:absolute;left:3735;top:428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6DXMQA&#10;AADcAAAADwAAAGRycy9kb3ducmV2LnhtbESPW4vCMBSE34X9D+Es+CLb1OJlrUZZBRdfvfyAY3N6&#10;YZuT0kRb/70RFnwcZuYbZrXpTS3u1LrKsoJxFIMgzqyuuFBwOe+/vkE4j6yxtkwKHuRgs/4YrDDV&#10;tuMj3U++EAHCLkUFpfdNKqXLSjLoItsQBy+3rUEfZFtI3WIX4KaWSRzPpMGKw0KJDe1Kyv5ON6Mg&#10;P3Sj6aK7/vrL/DiZbbGaX+1DqeFn/7ME4an37/B/+6AVJOMEXmfCEZ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+g1zEAAAA3AAAAA8AAAAAAAAAAAAAAAAAmAIAAGRycy9k&#10;b3ducmV2LnhtbFBLBQYAAAAABAAEAPUAAACJAwAAAAA=&#10;" stroked="f">
                  <v:textbox>
                    <w:txbxContent>
                      <w:p w:rsidR="00445C76" w:rsidRDefault="00445C76" w:rsidP="00445C76">
                        <w:r>
                          <w:t>х</w:t>
                        </w:r>
                      </w:p>
                    </w:txbxContent>
                  </v:textbox>
                </v:shape>
                <v:shape id="Text Box 150" o:spid="_x0000_s1102" type="#_x0000_t202" style="position:absolute;left:2992;top:4307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Imx8IA&#10;AADcAAAADwAAAGRycy9kb3ducmV2LnhtbESP3YrCMBSE7xd8h3AEbxZN1fWvGkUFF2/9eYBjc2yL&#10;zUlpoq1vbwTBy2FmvmEWq8YU4kGVyy0r6PciEMSJ1TmnCs6nXXcKwnlkjYVlUvAkB6tl62eBsbY1&#10;H+hx9KkIEHYxKsi8L2MpXZKRQdezJXHwrrYy6IOsUqkrrAPcFHIQRWNpMOewkGFJ24yS2/FuFFz3&#10;9e9oVl/+/Xly+BtvMJ9c7FOpTrtZz0F4avw3/GnvtYJBfwjvM+EI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sibHwgAAANwAAAAPAAAAAAAAAAAAAAAAAJgCAABkcnMvZG93&#10;bnJldi54bWxQSwUGAAAAAAQABAD1AAAAhwMAAAAA&#10;" stroked="f">
                  <v:textbox>
                    <w:txbxContent>
                      <w:p w:rsidR="00445C76" w:rsidRDefault="00445C76" w:rsidP="00445C76">
                        <w:r>
                          <w:t>0</w:t>
                        </w:r>
                      </w:p>
                    </w:txbxContent>
                  </v:textbox>
                </v:shape>
                <v:shape id="Text Box 151" o:spid="_x0000_s1103" type="#_x0000_t202" style="position:absolute;left:2171;top:4331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u+s8IA&#10;AADcAAAADwAAAGRycy9kb3ducmV2LnhtbESP3YrCMBSE7wXfIRzBG9mmir/VKCrs4q2uD3DaHNti&#10;c1KaaOvbm4UFL4eZ+YbZ7DpTiSc1rrSsYBzFIIgzq0vOFVx/v7+WIJxH1lhZJgUvcrDb9nsbTLRt&#10;+UzPi89FgLBLUEHhfZ1I6bKCDLrI1sTBu9nGoA+yyaVusA1wU8lJHM+lwZLDQoE1HQvK7peHUXA7&#10;taPZqk1//HVxns4PWC5S+1JqOOj2axCeOv8J/7dPWsFkPIW/M+EIyO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W76zwgAAANwAAAAPAAAAAAAAAAAAAAAAAJgCAABkcnMvZG93&#10;bnJldi54bWxQSwUGAAAAAAQABAD1AAAAhwMAAAAA&#10;" stroked="f">
                  <v:textbox>
                    <w:txbxContent>
                      <w:p w:rsidR="00445C76" w:rsidRDefault="00445C76" w:rsidP="00445C76">
                        <w:r>
                          <w:t>-2</w:t>
                        </w:r>
                      </w:p>
                    </w:txbxContent>
                  </v:textbox>
                </v:shape>
                <v:shape id="AutoShape 152" o:spid="_x0000_s1104" type="#_x0000_t32" style="position:absolute;left:1932;top:4374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R6rcUAAADcAAAADwAAAGRycy9kb3ducmV2LnhtbESPQWvCQBSE74L/YXmCN91EUDS6SilU&#10;ROlBLaG9PbLPJDT7NuyuGvvruwWhx2FmvmFWm8404kbO15YVpOMEBHFhdc2lgo/z22gOwgdkjY1l&#10;UvAgD5t1v7fCTNs7H+l2CqWIEPYZKqhCaDMpfVGRQT+2LXH0LtYZDFG6UmqH9wg3jZwkyUwarDku&#10;VNjSa0XF9+lqFHweFtf8kb/TPk8X+y90xv+ct0oNB93LEkSgLvyHn+2dVjBJp/B3Jh4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R6rcUAAADcAAAADwAAAAAAAAAA&#10;AAAAAAChAgAAZHJzL2Rvd25yZXYueG1sUEsFBgAAAAAEAAQA+QAAAJMDAAAAAA==&#10;">
                  <v:stroke endarrow="block"/>
                </v:shape>
                <v:oval id="Oval 153" o:spid="_x0000_s1105" style="position:absolute;left:2388;top:435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A5pMMA&#10;AADcAAAADwAAAGRycy9kb3ducmV2LnhtbESPQWvCQBSE74L/YXmCF6mbCA2SukoJWLwaPXh8zb4m&#10;odm3YXdrkn/vCgWPw8x8w+wOo+nEnZxvLStI1wkI4srqlmsF18vxbQvCB2SNnWVSMJGHw34+22Gu&#10;7cBnupehFhHCPkcFTQh9LqWvGjLo17Ynjt6PdQZDlK6W2uEQ4aaTmyTJpMGW40KDPRUNVb/ln1Hg&#10;Vv1UTKfimH7zV/k+bPUtu2qllovx8wNEoDG8wv/tk1awSTN4nolHQO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A5pMMAAADcAAAADwAAAAAAAAAAAAAAAACYAgAAZHJzL2Rv&#10;d25yZXYueG1sUEsFBgAAAAAEAAQA9QAAAIgDAAAAAA==&#10;" fillcolor="black"/>
                <v:shape id="AutoShape 154" o:spid="_x0000_s1106" type="#_x0000_t32" style="position:absolute;left:2429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ng1MQAAADcAAAADwAAAGRycy9kb3ducmV2LnhtbESPQWvCQBSE7wX/w/KE3uomHtoSXSUI&#10;glosGL14e2SfSTT7NuyuJv33bqHQ4zAz3zDz5WBa8SDnG8sK0kkCgri0uuFKwem4fvsE4QOyxtYy&#10;KfghD8vF6GWOmbY9H+hRhEpECPsMFdQhdJmUvqzJoJ/Yjjh6F+sMhihdJbXDPsJNK6dJ8i4NNhwX&#10;auxoVVN5K+5GgWmGYruvvt2uNJier4ec8q9eqdfxkM9ABBrCf/ivvdEKpukH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meDUxAAAANwAAAAPAAAAAAAAAAAA&#10;AAAAAKECAABkcnMvZG93bnJldi54bWxQSwUGAAAAAAQABAD5AAAAkgMAAAAA&#10;" strokeweight=".5pt"/>
                <v:shape id="AutoShape 155" o:spid="_x0000_s1107" type="#_x0000_t32" style="position:absolute;left:2533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Z0psEAAADcAAAADwAAAGRycy9kb3ducmV2LnhtbERPu2rDMBTdA/0HcQvZYtkZSnCtBFMo&#10;9EECcbp0u0i3thPrykhq7Px9NBQ6Hs672s12EFfyoXesoMhyEMTamZ5bBV+n19UGRIjIBgfHpOBG&#10;AXbbh0WFpXETH+naxFakEA4lKuhiHEspg+7IYsjcSJy4H+ctxgR9K43HKYXbQa7z/Ela7Dk1dDjS&#10;S0f60vxaBbafm/d9e/Af2mLxfT7WVH9OSi0f5/oZRKQ5/ov/3G9GwbpIa9OZdATk9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BnSmwQAAANwAAAAPAAAAAAAAAAAAAAAA&#10;AKECAABkcnMvZG93bnJldi54bWxQSwUGAAAAAAQABAD5AAAAjwMAAAAA&#10;" strokeweight=".5pt"/>
                <v:shape id="AutoShape 156" o:spid="_x0000_s1108" type="#_x0000_t32" style="position:absolute;left:2652;top:42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rRPcQAAADcAAAADwAAAGRycy9kb3ducmV2LnhtbESPQWvCQBSE7wX/w/KE3uomHkobXSUI&#10;glosGL14e2SfSTT7NuyuJv33bqHQ4zAz3zDz5WBa8SDnG8sK0kkCgri0uuFKwem4fvsA4QOyxtYy&#10;KfghD8vF6GWOmbY9H+hRhEpECPsMFdQhdJmUvqzJoJ/Yjjh6F+sMhihdJbXDPsJNK6dJ8i4NNhwX&#10;auxoVVN5K+5GgWmGYruvvt2uNJier4ec8q9eqdfxkM9ABBrCf/ivvdEKpukn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tE9xAAAANwAAAAPAAAAAAAAAAAA&#10;AAAAAKECAABkcnMvZG93bnJldi54bWxQSwUGAAAAAAQABAD5AAAAkgMAAAAA&#10;" strokeweight=".5pt"/>
                <v:shape id="AutoShape 157" o:spid="_x0000_s1109" type="#_x0000_t32" style="position:absolute;left:2778;top:42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yyHcAAAADcAAAADwAAAGRycy9kb3ducmV2LnhtbERPy4rCMBTdD/gP4QqzG1O7kKEapQiC&#10;D2bA6sbdpbm21eamJNF2/n6yEFweznuxGkwrnuR8Y1nBdJKAIC6tbrhScD5tvr5B+ICssbVMCv7I&#10;w2o5+lhgpm3PR3oWoRIxhH2GCuoQukxKX9Zk0E9sRxy5q3UGQ4SuktphH8NNK9MkmUmDDceGGjta&#10;11Tei4dRYJqh2P1Uv25fGpxebsec8kOv1Od4yOcgAg3hLX65t1pBmsb58Uw8AnL5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Ecsh3AAAAA3AAAAA8AAAAAAAAAAAAAAAAA&#10;oQIAAGRycy9kb3ducmV2LnhtbFBLBQYAAAAABAAEAPkAAACOAwAAAAA=&#10;" strokeweight=".5pt"/>
                <v:shape id="AutoShape 158" o:spid="_x0000_s1110" type="#_x0000_t32" style="position:absolute;left:3437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AXhsQAAADcAAAADwAAAGRycy9kb3ducmV2LnhtbESPwWrDMBBE74X8g9hAb41sH0pxogQT&#10;CKQJLdjtJbfF2thOrJWRVNv9+6pQ6HGYmTfMZjebXozkfGdZQbpKQBDXVnfcKPj8ODy9gPABWWNv&#10;mRR8k4fddvGwwVzbiUsaq9CICGGfo4I2hCGX0tctGfQrOxBH72qdwRCla6R2OEW46WWWJM/SYMdx&#10;ocWB9i3V9+rLKDDdXL2+Ne/uVBtML7eyoOI8KfW4nIs1iEBz+A//tY9aQZal8HsmHgG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BeGxAAAANwAAAAPAAAAAAAAAAAA&#10;AAAAAKECAABkcnMvZG93bnJldi54bWxQSwUGAAAAAAQABAD5AAAAkgMAAAAA&#10;" strokeweight=".5pt"/>
                <v:shape id="AutoShape 159" o:spid="_x0000_s1111" type="#_x0000_t32" style="position:absolute;left:3536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KJ8cQAAADcAAAADwAAAGRycy9kb3ducmV2LnhtbESPQWvCQBSE74L/YXlCb7pJDqVE1xAE&#10;wbZUMO3F2yP7TKLZt2F3a9J/7xYKPQ4z8w2zKSbTizs531lWkK4SEMS11R03Cr4+98sXED4ga+wt&#10;k4If8lBs57MN5tqOfKJ7FRoRIexzVNCGMORS+rolg35lB+LoXawzGKJ0jdQOxwg3vcyS5Fka7Dgu&#10;tDjQrqX6Vn0bBaabqteP5ujeaoPp+XoqqXwflXpaTOUaRKAp/If/2getIMsy+D0Tj4D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gonxxAAAANwAAAAPAAAAAAAAAAAA&#10;AAAAAKECAABkcnMvZG93bnJldi54bWxQSwUGAAAAAAQABAD5AAAAkgMAAAAA&#10;" strokeweight=".5pt"/>
                <v:shape id="AutoShape 160" o:spid="_x0000_s1112" type="#_x0000_t32" style="position:absolute;left:3333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4sasQAAADcAAAADwAAAGRycy9kb3ducmV2LnhtbESPQWvCQBSE7wX/w/KE3urGFEqJrhIE&#10;QS0WjF68PbLPJJp9G3ZXk/57t1DocZiZb5j5cjCteJDzjWUF00kCgri0uuFKwem4fvsE4QOyxtYy&#10;KfghD8vF6GWOmbY9H+hRhEpECPsMFdQhdJmUvqzJoJ/Yjjh6F+sMhihdJbXDPsJNK9Mk+ZAGG44L&#10;NXa0qqm8FXejwDRDsd1X325XGpyer4ec8q9eqdfxkM9ABBrCf/ivvdEK0vQd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zixqxAAAANwAAAAPAAAAAAAAAAAA&#10;AAAAAKECAABkcnMvZG93bnJldi54bWxQSwUGAAAAAAQABAD5AAAAkgMAAAAA&#10;" strokeweight=".5pt"/>
                <v:shape id="AutoShape 161" o:spid="_x0000_s1113" type="#_x0000_t32" style="position:absolute;left:3221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e0HsQAAADcAAAADwAAAGRycy9kb3ducmV2LnhtbESPQWvCQBSE7wX/w/KE3urGUEqJrhIE&#10;QS0WjF68PbLPJJp9G3ZXk/57t1DocZiZb5j5cjCteJDzjWUF00kCgri0uuFKwem4fvsE4QOyxtYy&#10;KfghD8vF6GWOmbY9H+hRhEpECPsMFdQhdJmUvqzJoJ/Yjjh6F+sMhihdJbXDPsJNK9Mk+ZAGG44L&#10;NXa0qqm8FXejwDRDsd1X325XGpyer4ec8q9eqdfxkM9ABBrCf/ivvdEK0vQd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J7QexAAAANwAAAAPAAAAAAAAAAAA&#10;AAAAAKECAABkcnMvZG93bnJldi54bWxQSwUGAAAAAAQABAD5AAAAkgMAAAAA&#10;" strokeweight=".5pt"/>
                <v:shape id="AutoShape 162" o:spid="_x0000_s1114" type="#_x0000_t32" style="position:absolute;left:3116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sRhcQAAADcAAAADwAAAGRycy9kb3ducmV2LnhtbESPQWvCQBSE7wX/w/KE3urGQEuJrhIE&#10;QS0WjF68PbLPJJp9G3ZXk/57t1DocZiZb5j5cjCteJDzjWUF00kCgri0uuFKwem4fvsE4QOyxtYy&#10;KfghD8vF6GWOmbY9H+hRhEpECPsMFdQhdJmUvqzJoJ/Yjjh6F+sMhihdJbXDPsJNK9Mk+ZAGG44L&#10;NXa0qqm8FXejwDRDsd1X325XGpyer4ec8q9eqdfxkM9ABBrCf/ivvdEK0vQdfs/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axGFxAAAANwAAAAPAAAAAAAAAAAA&#10;AAAAAKECAABkcnMvZG93bnJldi54bWxQSwUGAAAAAAQABAD5AAAAkgMAAAAA&#10;" strokeweight=".5pt"/>
                <v:shape id="AutoShape 163" o:spid="_x0000_s1115" type="#_x0000_t32" style="position:absolute;left:2896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mP8sQAAADcAAAADwAAAGRycy9kb3ducmV2LnhtbESPwWrDMBBE74X8g9hAb41sH0JwrRgT&#10;CLQpDcTppbfF2tpurZWRlNj9+yhQ6HGYmTdMUc5mEFdyvresIF0lIIgbq3tuFXyc908bED4gaxws&#10;k4Jf8lBuFw8F5tpOfKJrHVoRIexzVNCFMOZS+qYjg35lR+LofVlnMETpWqkdThFuBpklyVoa7Dku&#10;dDjSrqPmp74YBaaf69f39ugOjcH08/tUUfU2KfW4nKtnEIHm8B/+a79oBVm2hvuZeATk9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uY/yxAAAANwAAAAPAAAAAAAAAAAA&#10;AAAAAKECAABkcnMvZG93bnJldi54bWxQSwUGAAAAAAQABAD5AAAAkgMAAAAA&#10;" strokeweight=".5pt"/>
                <v:shape id="AutoShape 164" o:spid="_x0000_s1116" type="#_x0000_t32" style="position:absolute;left:3012;top:425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UqacQAAADcAAAADwAAAGRycy9kb3ducmV2LnhtbESPQWvCQBSE7wX/w/KE3urGHNoSXSUI&#10;glosGL14e2SfSTT7NuyuJv33bqHQ4zAz3zDz5WBa8SDnG8sKppMEBHFpdcOVgtNx/fYJwgdkja1l&#10;UvBDHpaL0cscM217PtCjCJWIEPYZKqhD6DIpfVmTQT+xHXH0LtYZDFG6SmqHfYSbVqZJ8i4NNhwX&#10;auxoVVN5K+5GgWmGYruvvt2uNDg9Xw855V+9Uq/jIZ+BCDSE//Bfe6MVpOkH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9SppxAAAANwAAAAPAAAAAAAAAAAA&#10;AAAAAKECAABkcnMvZG93bnJldi54bWxQSwUGAAAAAAQABAD5AAAAkgMAAAAA&#10;" strokeweight=".5pt"/>
                <v:shape id="AutoShape 165" o:spid="_x0000_s1117" type="#_x0000_t32" style="position:absolute;left:3635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q+G8AAAADcAAAADwAAAGRycy9kb3ducmV2LnhtbERPy4rCMBTdD/gP4QqzG1O7kKEapQiC&#10;D2bA6sbdpbm21eamJNF2/n6yEFweznuxGkwrnuR8Y1nBdJKAIC6tbrhScD5tvr5B+ICssbVMCv7I&#10;w2o5+lhgpm3PR3oWoRIxhH2GCuoQukxKX9Zk0E9sRxy5q3UGQ4SuktphH8NNK9MkmUmDDceGGjta&#10;11Tei4dRYJqh2P1Uv25fGpxebsec8kOv1Od4yOcgAg3hLX65t1pBmsa18Uw8AnL5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9qvhvAAAAA3AAAAA8AAAAAAAAAAAAAAAAA&#10;oQIAAGRycy9kb3ducmV2LnhtbFBLBQYAAAAABAAEAPkAAACOAwAAAAA=&#10;" strokeweight=".5pt"/>
                <v:shape id="AutoShape 166" o:spid="_x0000_s1118" type="#_x0000_t32" style="position:absolute;left:3734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YbgMQAAADcAAAADwAAAGRycy9kb3ducmV2LnhtbESPQWvCQBSE7wX/w/KE3urGHEobXSUI&#10;glosGL14e2SfSTT7NuyuJv33bqHQ4zAz3zDz5WBa8SDnG8sKppMEBHFpdcOVgtNx/fYBwgdkja1l&#10;UvBDHpaL0cscM217PtCjCJWIEPYZKqhD6DIpfVmTQT+xHXH0LtYZDFG6SmqHfYSbVqZJ8i4NNhwX&#10;auxoVVN5K+5GgWmGYruvvt2uNDg9Xw855V+9Uq/jIZ+BCDSE//Bfe6MVpOkn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JhuAxAAAANwAAAAPAAAAAAAAAAAA&#10;AAAAAKECAABkcnMvZG93bnJldi54bWxQSwUGAAAAAAQABAD5AAAAkgMAAAAA&#10;" strokeweight=".5pt"/>
                <v:shape id="AutoShape 167" o:spid="_x0000_s1119" type="#_x0000_t32" style="position:absolute;left:3833;top:4255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UkwMAAAADcAAAADwAAAGRycy9kb3ducmV2LnhtbERPy4rCMBTdC/5DuII7TVWQoWOUIgg+&#10;cMDqZnaX5k7bsbkpSbT1781iYJaH815tetOIJzlfW1YwmyYgiAuray4V3K67yQcIH5A1NpZJwYs8&#10;bNbDwQpTbTu+0DMPpYgh7FNUUIXQplL6oiKDfmpb4sj9WGcwROhKqR12Mdw0cp4kS2mw5thQYUvb&#10;iop7/jAKTN3nh3P55Y6Fwdn37yWj7NQpNR712SeIQH34F/+591rBfBHnxzPx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TFJMDAAAAA3AAAAA8AAAAAAAAAAAAAAAAA&#10;oQIAAGRycy9kb3ducmV2LnhtbFBLBQYAAAAABAAEAPkAAACOAwAAAAA=&#10;" strokeweight=".5pt"/>
                <v:shape id="AutoShape 168" o:spid="_x0000_s1120" type="#_x0000_t32" style="position:absolute;left:3189;top:4331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2MmcYAAADcAAAADwAAAGRycy9kb3ducmV2LnhtbESPQWsCMRSE74X+h/AKvRTNrqVFVqNs&#10;C0IVPGj1/tw8N8HNy3YTdfvvG6HgcZiZb5jpvHeNuFAXrGcF+TADQVx5bblWsPteDMYgQkTW2Hgm&#10;Bb8UYD57fJhiof2VN3TZxlokCIcCFZgY20LKUBlyGIa+JU7e0XcOY5JdLXWH1wR3jRxl2bt0aDkt&#10;GGzp01B12p6dgvUy/ygPxi5Xmx+7fluUzbl+2Sv1/NSXExCR+ngP/7e/tILRaw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tjJnGAAAA3AAAAA8AAAAAAAAA&#10;AAAAAAAAoQIAAGRycy9kb3ducmV2LnhtbFBLBQYAAAAABAAEAPkAAACUAwAAAAA=&#10;"/>
              </v:group>
            </w:pict>
          </mc:Fallback>
        </mc:AlternateContent>
      </w:r>
      <w:r w:rsidRPr="00445C7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712EA8B" wp14:editId="5BBCB7D4">
                <wp:simplePos x="0" y="0"/>
                <wp:positionH relativeFrom="column">
                  <wp:posOffset>2825115</wp:posOffset>
                </wp:positionH>
                <wp:positionV relativeFrom="paragraph">
                  <wp:posOffset>17145</wp:posOffset>
                </wp:positionV>
                <wp:extent cx="1497330" cy="287655"/>
                <wp:effectExtent l="5715" t="7620" r="1905" b="0"/>
                <wp:wrapNone/>
                <wp:docPr id="195" name="Group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7330" cy="287655"/>
                          <a:chOff x="4948" y="2924"/>
                          <a:chExt cx="2358" cy="453"/>
                        </a:xfrm>
                      </wpg:grpSpPr>
                      <wps:wsp>
                        <wps:cNvPr id="196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2959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301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6280" y="3015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AutoShape 173"/>
                        <wps:cNvCnPr>
                          <a:cxnSpLocks noChangeShapeType="1"/>
                        </wps:cNvCnPr>
                        <wps:spPr bwMode="auto">
                          <a:xfrm>
                            <a:off x="4948" y="3057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Oval 174"/>
                        <wps:cNvSpPr>
                          <a:spLocks noChangeArrowheads="1"/>
                        </wps:cNvSpPr>
                        <wps:spPr bwMode="auto">
                          <a:xfrm>
                            <a:off x="6422" y="3019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AutoShape 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6703" y="293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AutoShape 176"/>
                        <wps:cNvCnPr>
                          <a:cxnSpLocks noChangeShapeType="1"/>
                        </wps:cNvCnPr>
                        <wps:spPr bwMode="auto">
                          <a:xfrm flipV="1">
                            <a:off x="6646" y="2939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AutoShape 1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745" y="293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AutoShape 178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7" y="293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AutoShape 179"/>
                        <wps:cNvCnPr>
                          <a:cxnSpLocks noChangeShapeType="1"/>
                        </wps:cNvCnPr>
                        <wps:spPr bwMode="auto">
                          <a:xfrm flipV="1">
                            <a:off x="6834" y="293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AutoShape 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6" y="294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AutoShape 181"/>
                        <wps:cNvCnPr>
                          <a:cxnSpLocks noChangeShapeType="1"/>
                        </wps:cNvCnPr>
                        <wps:spPr bwMode="auto">
                          <a:xfrm flipV="1">
                            <a:off x="6592" y="293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AutoShape 182"/>
                        <wps:cNvCnPr>
                          <a:cxnSpLocks noChangeShapeType="1"/>
                        </wps:cNvCnPr>
                        <wps:spPr bwMode="auto">
                          <a:xfrm flipV="1">
                            <a:off x="6535" y="2938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AutoShape 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6483" y="2924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AutoShape 184"/>
                        <wps:cNvCnPr>
                          <a:cxnSpLocks noChangeShapeType="1"/>
                        </wps:cNvCnPr>
                        <wps:spPr bwMode="auto">
                          <a:xfrm>
                            <a:off x="5938" y="3019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9" o:spid="_x0000_s1121" style="position:absolute;left:0;text-align:left;margin-left:222.45pt;margin-top:1.35pt;width:117.9pt;height:22.65pt;z-index:251665408" coordorigin="4948,2924" coordsize="2358,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">
                <v:shape id="Text Box 170" o:spid="_x0000_s1122" type="#_x0000_t202" style="position:absolute;left:6786;top:2959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PnecEA&#10;AADcAAAADwAAAGRycy9kb3ducmV2LnhtbERPzYrCMBC+L/gOYQQvyzZV3KrVKKugeNX1AabN2Bab&#10;SWmytr69EYS9zcf3O6tNb2pxp9ZVlhWMoxgEcW51xYWCy+/+aw7CeWSNtWVS8CAHm/XgY4Wpth2f&#10;6H72hQgh7FJUUHrfpFK6vCSDLrINceCutjXoA2wLqVvsQrip5SSOE2mw4tBQYkO7kvLb+c8ouB67&#10;z+9Flx38ZXaaJlusZpl9KDUa9j9LEJ56/y9+u486zF8k8HomXC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z53nBAAAA3AAAAA8AAAAAAAAAAAAAAAAAmAIAAGRycy9kb3du&#10;cmV2LnhtbFBLBQYAAAAABAAEAPUAAACGAwAAAAA=&#10;" stroked="f">
                  <v:textbox>
                    <w:txbxContent>
                      <w:p w:rsidR="00445C76" w:rsidRDefault="00445C76" w:rsidP="00445C76">
                        <w:r>
                          <w:t>х</w:t>
                        </w:r>
                      </w:p>
                    </w:txbxContent>
                  </v:textbox>
                </v:shape>
                <v:shape id="Text Box 171" o:spid="_x0000_s1123" type="#_x0000_t202" style="position:absolute;left:5741;top:301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9C4sEA&#10;AADcAAAADwAAAGRycy9kb3ducmV2LnhtbERP24rCMBB9X/Afwgi+LGuquNZWo6yC4quuHzA20ws2&#10;k9Jkbf17Iwj7NodzndWmN7W4U+sqywom4wgEcWZ1xYWCy+/+awHCeWSNtWVS8CAHm/XgY4Wpth2f&#10;6H72hQgh7FJUUHrfpFK6rCSDbmwb4sDltjXoA2wLqVvsQrip5TSK5tJgxaGhxIZ2JWW3859RkB+7&#10;z++kux78JT7N5lus4qt9KDUa9j9LEJ56/y9+u486zE9ieD0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/QuLBAAAA3AAAAA8AAAAAAAAAAAAAAAAAmAIAAGRycy9kb3du&#10;cmV2LnhtbFBLBQYAAAAABAAEAPUAAACGAwAAAAA=&#10;" stroked="f">
                  <v:textbox>
                    <w:txbxContent>
                      <w:p w:rsidR="00445C76" w:rsidRDefault="00445C76" w:rsidP="00445C76">
                        <w:r>
                          <w:t>0</w:t>
                        </w:r>
                      </w:p>
                    </w:txbxContent>
                  </v:textbox>
                </v:shape>
                <v:shape id="Text Box 172" o:spid="_x0000_s1124" type="#_x0000_t202" style="position:absolute;left:6280;top:3015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DWkMQA&#10;AADcAAAADwAAAGRycy9kb3ducmV2LnhtbESPzW7CQAyE75V4h5WRuFSwAbX8BBYElYq48vMAJmuS&#10;iKw3yi4kvH19QOrN1oxnPq82navUk5pQejYwHiWgiDNvS84NXM6/wzmoEJEtVp7JwIsCbNa9jxWm&#10;1rd8pOcp5kpCOKRooIixTrUOWUEOw8jXxKLdfOMwytrk2jbYSrir9CRJptphydJQYE0/BWX308MZ&#10;uB3az+9Fe93Hy+z4Nd1hObv6lzGDfrddgorUxX/z+/pgBX8h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g1pDEAAAA3AAAAA8AAAAAAAAAAAAAAAAAmAIAAGRycy9k&#10;b3ducmV2LnhtbFBLBQYAAAAABAAEAPUAAACJAwAAAAA=&#10;" stroked="f">
                  <v:textbox>
                    <w:txbxContent>
                      <w:p w:rsidR="00445C76" w:rsidRDefault="00445C76" w:rsidP="00445C76">
                        <w:r>
                          <w:t>2</w:t>
                        </w:r>
                      </w:p>
                    </w:txbxContent>
                  </v:textbox>
                </v:shape>
                <v:shape id="AutoShape 173" o:spid="_x0000_s1125" type="#_x0000_t32" style="position:absolute;left:4948;top:3057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8SjsMAAADcAAAADwAAAGRycy9kb3ducmV2LnhtbERPTWvCQBC9C/0PyxR60016KE10DaWg&#10;FKWHqgS9DdlpEpqdDburRn99VxC8zeN9zqwYTCdO5HxrWUE6SUAQV1a3XCvYbRfjdxA+IGvsLJOC&#10;C3ko5k+jGebanvmHTptQixjCPkcFTQh9LqWvGjLoJ7YnjtyvdQZDhK6W2uE5hptOvibJmzTYcmxo&#10;sKfPhqq/zdEo2K+zY3kpv2lVptnqgM7463ap1Mvz8DEFEWgID/Hd/aXj/CyD2zPxAjn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PEo7DAAAA3AAAAA8AAAAAAAAAAAAA&#10;AAAAoQIAAGRycy9kb3ducmV2LnhtbFBLBQYAAAAABAAEAPkAAACRAwAAAAA=&#10;">
                  <v:stroke endarrow="block"/>
                </v:shape>
                <v:oval id="Oval 174" o:spid="_x0000_s1126" style="position:absolute;left:6422;top:3019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SlsEA&#10;AADcAAAADwAAAGRycy9kb3ducmV2LnhtbESPQYvCMBSE78L+h/AWvMiaKiila5SloHjd6sHjs3m2&#10;xealJFnb/nuzIHgcZuYbZrMbTCse5HxjWcFinoAgLq1uuFJwPu2/UhA+IGtsLZOCkTzsth+TDWba&#10;9vxLjyJUIkLYZ6igDqHLpPRlTQb93HbE0btZZzBE6SqpHfYRblq5TJK1NNhwXKixo7ym8l78GQVu&#10;1o35eMz3iysfilWf6sv6rJWafg4/3yACDeEdfrWPWkEkwv+Ze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8kpbBAAAA3AAAAA8AAAAAAAAAAAAAAAAAmAIAAGRycy9kb3du&#10;cmV2LnhtbFBLBQYAAAAABAAEAPUAAACGAwAAAAA=&#10;" fillcolor="black"/>
                <v:shape id="AutoShape 175" o:spid="_x0000_s1127" type="#_x0000_t32" style="position:absolute;left:6703;top:293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VL5sQAAADcAAAADwAAAGRycy9kb3ducmV2LnhtbESPQWvCQBSE74L/YXlCb7pJDqWkriEI&#10;glUqGL309si+JqnZt2F3a9J/7xYKPQ4z8w2zLibTizs531lWkK4SEMS11R03Cq6X3fIFhA/IGnvL&#10;pOCHPBSb+WyNubYjn+lehUZECPscFbQhDLmUvm7JoF/ZgTh6n9YZDFG6RmqHY4SbXmZJ8iwNdhwX&#10;Whxo21J9q76NAtNN1dt7c3KH2mD68XUuqTyOSj0tpvIVRKAp/If/2nutIEtS+D0Tj4D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5UvmxAAAANwAAAAPAAAAAAAAAAAA&#10;AAAAAKECAABkcnMvZG93bnJldi54bWxQSwUGAAAAAAQABAD5AAAAkgMAAAAA&#10;" strokeweight=".5pt"/>
                <v:shape id="AutoShape 176" o:spid="_x0000_s1128" type="#_x0000_t32" style="position:absolute;left:6646;top:2939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fVkcQAAADcAAAADwAAAGRycy9kb3ducmV2LnhtbESPwWrDMBBE74H+g9hCb4lsH0pwrRgT&#10;KDQtDcTtpbfF2tpurJWRlNj9+ygQyHGYmTdMUc5mEGdyvresIF0lIIgbq3tuFXx/vS7XIHxA1jhY&#10;JgX/5KHcPCwKzLWd+EDnOrQiQtjnqKALYcyl9E1HBv3KjsTR+7XOYIjStVI7nCLcDDJLkmdpsOe4&#10;0OFI246aY30yCkw/17vPdu/eG4Ppz9+houpjUurpca5eQASawz18a79pBVmSwfVMPAJyc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N9WRxAAAANwAAAAPAAAAAAAAAAAA&#10;AAAAAKECAABkcnMvZG93bnJldi54bWxQSwUGAAAAAAQABAD5AAAAkgMAAAAA&#10;" strokeweight=".5pt"/>
                <v:shape id="AutoShape 177" o:spid="_x0000_s1129" type="#_x0000_t32" style="position:absolute;left:6745;top:293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twCsMAAADcAAAADwAAAGRycy9kb3ducmV2LnhtbESPQWvCQBSE74L/YXmCN92oUCR1lSAI&#10;rUXB2Etvj+xrEs2+DburSf+9WxA8DjPzDbPa9KYRd3K+tqxgNk1AEBdW11wq+D7vJksQPiBrbCyT&#10;gj/ysFkPBytMte34RPc8lCJC2KeooAqhTaX0RUUG/dS2xNH7tc5giNKVUjvsItw0cp4kb9JgzXGh&#10;wpa2FRXX/GYUmLrPPw/l0e0Lg7Ofyymj7KtTajzqs3cQgfrwCj/bH1rBPFnA/5l4BOT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7cArDAAAA3AAAAA8AAAAAAAAAAAAA&#10;AAAAoQIAAGRycy9kb3ducmV2LnhtbFBLBQYAAAAABAAEAPkAAACRAwAAAAA=&#10;" strokeweight=".5pt"/>
                <v:shape id="AutoShape 178" o:spid="_x0000_s1130" type="#_x0000_t32" style="position:absolute;left:6787;top:293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LofsMAAADcAAAADwAAAGRycy9kb3ducmV2LnhtbESPQWvCQBSE74L/YXmCN90oUiR1lSAI&#10;rUXB2Etvj+xrEs2+DburSf+9WxA8DjPzDbPa9KYRd3K+tqxgNk1AEBdW11wq+D7vJksQPiBrbCyT&#10;gj/ysFkPBytMte34RPc8lCJC2KeooAqhTaX0RUUG/dS2xNH7tc5giNKVUjvsItw0cp4kb9JgzXGh&#10;wpa2FRXX/GYUmLrPPw/l0e0Lg7Ofyymj7KtTajzqs3cQgfrwCj/bH1rBPFnA/5l4BOT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S6H7DAAAA3AAAAA8AAAAAAAAAAAAA&#10;AAAAoQIAAGRycy9kb3ducmV2LnhtbFBLBQYAAAAABAAEAPkAAACRAwAAAAA=&#10;" strokeweight=".5pt"/>
                <v:shape id="AutoShape 179" o:spid="_x0000_s1131" type="#_x0000_t32" style="position:absolute;left:6834;top:293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5N5cMAAADcAAAADwAAAGRycy9kb3ducmV2LnhtbESPQWvCQBSE74L/YXmCN90oWCR1lSAI&#10;rUXB2Etvj+xrEs2+DburSf+9WxA8DjPzDbPa9KYRd3K+tqxgNk1AEBdW11wq+D7vJksQPiBrbCyT&#10;gj/ysFkPBytMte34RPc8lCJC2KeooAqhTaX0RUUG/dS2xNH7tc5giNKVUjvsItw0cp4kb9JgzXGh&#10;wpa2FRXX/GYUmLrPPw/l0e0Lg7Ofyymj7KtTajzqs3cQgfrwCj/bH1rBPFnA/5l4BOT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eTeXDAAAA3AAAAA8AAAAAAAAAAAAA&#10;AAAAoQIAAGRycy9kb3ducmV2LnhtbFBLBQYAAAAABAAEAPkAAACRAwAAAAA=&#10;" strokeweight=".5pt"/>
                <v:shape id="AutoShape 180" o:spid="_x0000_s1132" type="#_x0000_t32" style="position:absolute;left:6866;top:294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zTksMAAADcAAAADwAAAGRycy9kb3ducmV2LnhtbESPQYvCMBSE7wv+h/AEb2uqB5FqlCII&#10;urILVi/eHs2zrTYvJcna7r/fCILHYWa+YZbr3jTiQc7XlhVMxgkI4sLqmksF59P2cw7CB2SNjWVS&#10;8Ece1qvBxxJTbTs+0iMPpYgQ9ikqqEJoUyl9UZFBP7YtcfSu1hkMUbpSaoddhJtGTpNkJg3WHBcq&#10;bGlTUXHPf40CU/f5/rv8cV+FwcnldswoO3RKjYZ9tgARqA/v8Ku90wqmyQye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M05LDAAAA3AAAAA8AAAAAAAAAAAAA&#10;AAAAoQIAAGRycy9kb3ducmV2LnhtbFBLBQYAAAAABAAEAPkAAACRAwAAAAA=&#10;" strokeweight=".5pt"/>
                <v:shape id="AutoShape 181" o:spid="_x0000_s1133" type="#_x0000_t32" style="position:absolute;left:6592;top:293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B2CcMAAADcAAAADwAAAGRycy9kb3ducmV2LnhtbESPQWvCQBSE74L/YXmCN93owUrqKkEQ&#10;WouCsZfeHtnXJJp9G3ZXk/57tyB4HGbmG2a16U0j7uR8bVnBbJqAIC6srrlU8H3eTZYgfEDW2Fgm&#10;BX/kYbMeDlaYatvxie55KEWEsE9RQRVCm0rpi4oM+qltiaP3a53BEKUrpXbYRbhp5DxJFtJgzXGh&#10;wpa2FRXX/GYUmLrPPw/l0e0Lg7Ofyymj7KtTajzqs3cQgfrwCj/bH1rBPHmD/zPxCM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AdgnDAAAA3AAAAA8AAAAAAAAAAAAA&#10;AAAAoQIAAGRycy9kb3ducmV2LnhtbFBLBQYAAAAABAAEAPkAAACRAwAAAAA=&#10;" strokeweight=".5pt"/>
                <v:shape id="AutoShape 182" o:spid="_x0000_s1134" type="#_x0000_t32" style="position:absolute;left:6535;top:293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/ie8EAAADcAAAADwAAAGRycy9kb3ducmV2LnhtbERPz2vCMBS+C/sfwhvspqk9jFGNUgYD&#10;dTiwetntkby13ZqXksS2++/NQfD48f1ebyfbiYF8aB0rWC4yEMTamZZrBZfzx/wNRIjIBjvHpOCf&#10;Amw3T7M1FsaNfKKhirVIIRwKVNDE2BdSBt2QxbBwPXHifpy3GBP0tTQexxRuO5ln2au02HJqaLCn&#10;94b0X3W1Cmw7Vftj/eUP2uLy+/dUUvk5KvXyPJUrEJGm+BDf3TujIM/S2nQmHQG5u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3+J7wQAAANwAAAAPAAAAAAAAAAAAAAAA&#10;AKECAABkcnMvZG93bnJldi54bWxQSwUGAAAAAAQABAD5AAAAjwMAAAAA&#10;" strokeweight=".5pt"/>
                <v:shape id="AutoShape 183" o:spid="_x0000_s1135" type="#_x0000_t32" style="position:absolute;left:6483;top:2924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NH4MMAAADcAAAADwAAAGRycy9kb3ducmV2LnhtbESPQWvCQBSE74L/YXmCN93oQWrqKkEQ&#10;WouCsZfeHtnXJJp9G3ZXk/57tyB4HGbmG2a16U0j7uR8bVnBbJqAIC6srrlU8H3eTd5A+ICssbFM&#10;Cv7Iw2Y9HKww1bbjE93zUIoIYZ+igiqENpXSFxUZ9FPbEkfv1zqDIUpXSu2wi3DTyHmSLKTBmuNC&#10;hS1tKyqu+c0oMHWffx7Ko9sXBmc/l1NG2Ven1HjUZ+8gAvXhFX62P7SCebKE/zPxCM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TR+DDAAAA3AAAAA8AAAAAAAAAAAAA&#10;AAAAoQIAAGRycy9kb3ducmV2LnhtbFBLBQYAAAAABAAEAPkAAACRAwAAAAA=&#10;" strokeweight=".5pt"/>
                <v:shape id="AutoShape 184" o:spid="_x0000_s1136" type="#_x0000_t32" style="position:absolute;left:5938;top:3019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R1YsIAAADcAAAADwAAAGRycy9kb3ducmV2LnhtbERPy2oCMRTdC/2HcAvdiGZGaJHRKGNB&#10;qAUXvvbXye0kdHIzTqJO/94shC4P5z1f9q4RN+qC9awgH2cgiCuvLdcKjof1aAoiRGSNjWdS8EcB&#10;louXwRwL7e+8o9s+1iKFcChQgYmxLaQMlSGHYexb4sT9+M5hTLCrpe7wnsJdIydZ9iEdWk4NBlv6&#10;NFT97q9OwXaTr8qzsZvv3cVu39dlc62HJ6XeXvtyBiJSH//FT/eXVjDJ0/x0Jh0B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R1YsIAAADcAAAADwAAAAAAAAAAAAAA&#10;AAChAgAAZHJzL2Rvd25yZXYueG1sUEsFBgAAAAAEAAQA+QAAAJADAAAAAA==&#10;"/>
              </v:group>
            </w:pict>
          </mc:Fallback>
        </mc:AlternateContent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    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445C76" w:rsidRPr="00445C76" w:rsidRDefault="00445C76" w:rsidP="00445C76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45C76" w:rsidRPr="00445C76" w:rsidRDefault="00445C76" w:rsidP="00445C76">
      <w:pPr>
        <w:spacing w:after="0" w:line="240" w:lineRule="auto"/>
        <w:ind w:left="360" w:firstLine="34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1FE2BCC" wp14:editId="2EE2E808">
                <wp:simplePos x="0" y="0"/>
                <wp:positionH relativeFrom="column">
                  <wp:posOffset>2881630</wp:posOffset>
                </wp:positionH>
                <wp:positionV relativeFrom="paragraph">
                  <wp:posOffset>29845</wp:posOffset>
                </wp:positionV>
                <wp:extent cx="1475105" cy="281940"/>
                <wp:effectExtent l="5080" t="10795" r="0" b="2540"/>
                <wp:wrapNone/>
                <wp:docPr id="173" name="Group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5105" cy="281940"/>
                          <a:chOff x="5672" y="3456"/>
                          <a:chExt cx="2323" cy="444"/>
                        </a:xfrm>
                      </wpg:grpSpPr>
                      <wpg:grpSp>
                        <wpg:cNvPr id="174" name="Group 201"/>
                        <wpg:cNvGrpSpPr>
                          <a:grpSpLocks/>
                        </wpg:cNvGrpSpPr>
                        <wpg:grpSpPr bwMode="auto">
                          <a:xfrm>
                            <a:off x="5672" y="3456"/>
                            <a:ext cx="2323" cy="444"/>
                            <a:chOff x="5672" y="3456"/>
                            <a:chExt cx="2323" cy="444"/>
                          </a:xfrm>
                        </wpg:grpSpPr>
                        <wps:wsp>
                          <wps:cNvPr id="175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75" y="3499"/>
                              <a:ext cx="520" cy="3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5C76" w:rsidRDefault="00445C76" w:rsidP="00445C76">
                                <w:r>
                                  <w:t>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1" y="3538"/>
                              <a:ext cx="520" cy="3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5C76" w:rsidRDefault="00445C76" w:rsidP="00445C76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6" y="3523"/>
                              <a:ext cx="520" cy="3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5C76" w:rsidRDefault="00445C76" w:rsidP="00445C76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AutoShape 2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72" y="3586"/>
                              <a:ext cx="208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Oval 206"/>
                          <wps:cNvSpPr>
                            <a:spLocks noChangeArrowheads="1"/>
                          </wps:cNvSpPr>
                          <wps:spPr bwMode="auto">
                            <a:xfrm>
                              <a:off x="7106" y="356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AutoShape 2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194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AutoShape 2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93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AutoShape 2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17" y="345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AutoShape 2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33" y="345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AutoShape 2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90" y="3458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AutoShape 2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39" y="3469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AutoShape 2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43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AutoShape 2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61" y="3467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AutoShape 2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56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AutoShape 2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1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AutoShape 2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52" y="346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AutoShape 2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12" y="3456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AutoShape 2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13" y="3458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AutoShape 2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29" y="3462"/>
                              <a:ext cx="99" cy="1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4" name="AutoShape 221"/>
                        <wps:cNvCnPr>
                          <a:cxnSpLocks noChangeShapeType="1"/>
                        </wps:cNvCnPr>
                        <wps:spPr bwMode="auto">
                          <a:xfrm>
                            <a:off x="6573" y="3553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0" o:spid="_x0000_s1137" style="position:absolute;left:0;text-align:left;margin-left:226.9pt;margin-top:2.35pt;width:116.15pt;height:22.2pt;z-index:251667456" coordorigin="5672,3456" coordsize="2323,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">
                <v:group id="Group 201" o:spid="_x0000_s1138" style="position:absolute;left:5672;top:3456;width:2323;height:444" coordorigin="5672,3456" coordsize="2323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<v:shape id="Text Box 202" o:spid="_x0000_s1139" type="#_x0000_t202" style="position:absolute;left:7475;top:3499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2f9MEA&#10;AADcAAAADwAAAGRycy9kb3ducmV2LnhtbERP24rCMBB9F/yHMIIvsqaK2t1uo6ig+KrrB4zN9MI2&#10;k9JEW//eCAv7NodznXTTm1o8qHWVZQWzaQSCOLO64kLB9efw8QnCeWSNtWVS8CQHm/VwkGKibcdn&#10;elx8IUIIuwQVlN43iZQuK8mgm9qGOHC5bQ36ANtC6ha7EG5qOY+ilTRYcWgosaF9Sdnv5W4U5Kdu&#10;svzqbkd/jc+L1Q6r+GafSo1H/fYbhKfe/4v/3Ccd5sdLeD8TLp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ftn/TBAAAA3AAAAA8AAAAAAAAAAAAAAAAAmAIAAGRycy9kb3du&#10;cmV2LnhtbFBLBQYAAAAABAAEAPUAAACGAwAAAAA=&#10;" stroked="f">
                    <v:textbox>
                      <w:txbxContent>
                        <w:p w:rsidR="00445C76" w:rsidRDefault="00445C76" w:rsidP="00445C76">
                          <w:r>
                            <w:t>х</w:t>
                          </w:r>
                        </w:p>
                      </w:txbxContent>
                    </v:textbox>
                  </v:shape>
                  <v:shape id="Text Box 203" o:spid="_x0000_s1140" type="#_x0000_t202" style="position:absolute;left:6381;top:3538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8Bg8EA&#10;AADcAAAADwAAAGRycy9kb3ducmV2LnhtbERPzYrCMBC+C/sOYRa8yJruou1ajeIKiteqDzA2Y1u2&#10;mZQm2vr2RhC8zcf3O4tVb2pxo9ZVlhV8jyMQxLnVFRcKTsft1y8I55E11pZJwZ0crJYfgwWm2nac&#10;0e3gCxFC2KWooPS+SaV0eUkG3dg2xIG72NagD7AtpG6xC+Gmlj9RFEuDFYeGEhvalJT/H65GwWXf&#10;jaaz7rzzpySbxH9YJWd7V2r42a/nIDz1/i1+ufc6zE9ieD4TLp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/AYPBAAAA3AAAAA8AAAAAAAAAAAAAAAAAmAIAAGRycy9kb3du&#10;cmV2LnhtbFBLBQYAAAAABAAEAPUAAACGAwAAAAA=&#10;" stroked="f">
                    <v:textbox>
                      <w:txbxContent>
                        <w:p w:rsidR="00445C76" w:rsidRDefault="00445C76" w:rsidP="00445C76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204" o:spid="_x0000_s1141" type="#_x0000_t202" style="position:absolute;left:6956;top:3523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OkGMEA&#10;AADcAAAADwAAAGRycy9kb3ducmV2LnhtbERP24rCMBB9F/yHMAu+iKbKat1uo6yC4quXDxib6YVt&#10;JqXJ2vr3ZkHwbQ7nOummN7W4U+sqywpm0wgEcWZ1xYWC62U/WYFwHlljbZkUPMjBZj0cpJho2/GJ&#10;7mdfiBDCLkEFpfdNIqXLSjLoprYhDlxuW4M+wLaQusUuhJtazqNoKQ1WHBpKbGhXUvZ7/jMK8mM3&#10;Xnx1t4O/xqfP5Rar+GYfSo0++p9vEJ56/xa/3Ecd5scx/D8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zpBjBAAAA3AAAAA8AAAAAAAAAAAAAAAAAmAIAAGRycy9kb3du&#10;cmV2LnhtbFBLBQYAAAAABAAEAPUAAACGAwAAAAA=&#10;" stroked="f">
                    <v:textbox>
                      <w:txbxContent>
                        <w:p w:rsidR="00445C76" w:rsidRDefault="00445C76" w:rsidP="00445C76">
                          <w:r>
                            <w:t>2</w:t>
                          </w:r>
                        </w:p>
                      </w:txbxContent>
                    </v:textbox>
                  </v:shape>
                  <v:shape id="AutoShape 205" o:spid="_x0000_s1142" type="#_x0000_t32" style="position:absolute;left:5672;top:3586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9R78YAAADcAAAADwAAAGRycy9kb3ducmV2LnhtbESPQWvCQBCF70L/wzIFb7qxB1ujq5RC&#10;S7F4qErQ25CdJqHZ2bC7auyv7xwEbzO8N+99s1j1rlVnCrHxbGAyzkARl942XBnY795HL6BiQrbY&#10;eiYDV4qwWj4MFphbf+FvOm9TpSSEY44G6pS6XOtY1uQwjn1HLNqPDw6TrKHSNuBFwl2rn7Jsqh02&#10;LA01dvRWU/m7PTkDh6/ZqbgWG1oXk9n6iMHFv92HMcPH/nUOKlGf7ubb9acV/GehlWdkAr3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PUe/GAAAA3AAAAA8AAAAAAAAA&#10;AAAAAAAAoQIAAGRycy9kb3ducmV2LnhtbFBLBQYAAAAABAAEAPkAAACUAwAAAAA=&#10;">
                    <v:stroke endarrow="block"/>
                  </v:shape>
                  <v:oval id="Oval 206" o:spid="_x0000_s1143" style="position:absolute;left:7106;top:356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UpCsEA&#10;AADcAAAADwAAAGRycy9kb3ducmV2LnhtbERPTYvCMBC9C/6HMMJeZE0V1tWuUaTg4tWuhz2OzWxb&#10;bCYlibb99xtB8DaP9zmbXW8acSfna8sK5rMEBHFhdc2lgvPP4X0FwgdkjY1lUjCQh912PNpgqm3H&#10;J7rnoRQxhH2KCqoQ2lRKX1Rk0M9sSxy5P+sMhghdKbXDLoabRi6SZCkN1hwbKmwpq6i45jejwE3b&#10;IRuO2WF+4e/8o1vp3+VZK/U26fdfIAL14SV+uo86zv9cw+OZeIH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lKQrBAAAA3AAAAA8AAAAAAAAAAAAAAAAAmAIAAGRycy9kb3du&#10;cmV2LnhtbFBLBQYAAAAABAAEAPUAAACGAwAAAAA=&#10;" fillcolor="black"/>
                  <v:shape id="AutoShape 207" o:spid="_x0000_s1144" type="#_x0000_t32" style="position:absolute;left:6194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+MW8UAAADcAAAADwAAAGRycy9kb3ducmV2LnhtbESPQWvDMAyF74P9B6PBbqvTHUZJ45Yw&#10;GLQbKzTtpTcRq0naWA6212T/vjoMdpN4T+99KtaT69WNQuw8G5jPMlDEtbcdNwaOh4+XBaiYkC32&#10;nsnAL0VYrx4fCsytH3lPtyo1SkI45migTWnItY51Sw7jzA/Eop19cJhkDY22AUcJd71+zbI37bBj&#10;aWhxoPeW6mv14wy4bqq2380ufNYO56fLvqTyazTm+Wkql6ASTenf/He9sYK/EHx5Rib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+MW8UAAADcAAAADwAAAAAAAAAA&#10;AAAAAAChAgAAZHJzL2Rvd25yZXYueG1sUEsFBgAAAAAEAAQA+QAAAJMDAAAAAA==&#10;" strokeweight=".5pt"/>
                  <v:shape id="AutoShape 208" o:spid="_x0000_s1145" type="#_x0000_t32" style="position:absolute;left:6293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MpwMEAAADcAAAADwAAAGRycy9kb3ducmV2LnhtbERPTYvCMBC9L/gfwgh7W9PuQaQapQiC&#10;q6xgdy/ehmZsq82kJNF2//1GELzN433OYjWYVtzJ+caygnSSgCAurW64UvD7s/mYgfABWWNrmRT8&#10;kYfVcvS2wEzbno90L0IlYgj7DBXUIXSZlL6syaCf2I44cmfrDIYIXSW1wz6Gm1Z+JslUGmw4NtTY&#10;0bqm8lrcjALTDMXXd3Vwu9Jgerocc8r3vVLv4yGfgwg0hJf46d7qOH+WwuOZe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EynAwQAAANwAAAAPAAAAAAAAAAAAAAAA&#10;AKECAABkcnMvZG93bnJldi54bWxQSwUGAAAAAAQABAD5AAAAjwMAAAAA&#10;" strokeweight=".5pt"/>
                  <v:shape id="AutoShape 209" o:spid="_x0000_s1146" type="#_x0000_t32" style="position:absolute;left:6417;top:345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G3t8EAAADcAAAADwAAAGRycy9kb3ducmV2LnhtbERPTYvCMBC9C/sfwix401QPIl2jFEHY&#10;VRSse9nb0My21WZSkmjrvzeC4G0e73MWq9404kbO15YVTMYJCOLC6ppLBb+nzWgOwgdkjY1lUnAn&#10;D6vlx2CBqbYdH+mWh1LEEPYpKqhCaFMpfVGRQT+2LXHk/q0zGCJ0pdQOuxhuGjlNkpk0WHNsqLCl&#10;dUXFJb8aBabu8599eXDbwuDk73zMKNt1Sg0/++wLRKA+vMUv97eO8+dTeD4TL5D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wbe3wQAAANwAAAAPAAAAAAAAAAAAAAAA&#10;AKECAABkcnMvZG93bnJldi54bWxQSwUGAAAAAAQABAD5AAAAjwMAAAAA&#10;" strokeweight=".5pt"/>
                  <v:shape id="AutoShape 210" o:spid="_x0000_s1147" type="#_x0000_t32" style="position:absolute;left:6533;top:345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0SLMEAAADcAAAADwAAAGRycy9kb3ducmV2LnhtbERPTYvCMBC9L/gfwgh7W1NXEKlGKYKw&#10;uihYvXgbmrGtNpOSRNv99xthYW/zeJ+zWPWmEU9yvrasYDxKQBAXVtdcKjifNh8zED4ga2wsk4If&#10;8rBaDt4WmGrb8ZGeeShFDGGfooIqhDaV0hcVGfQj2xJH7mqdwRChK6V22MVw08jPJJlKgzXHhgpb&#10;WldU3POHUWDqPt/uy4PbFQbHl9sxo+y7U+p92GdzEIH68C/+c3/pOH82gdcz8QK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jRIswQAAANwAAAAPAAAAAAAAAAAAAAAA&#10;AKECAABkcnMvZG93bnJldi54bWxQSwUGAAAAAAQABAD5AAAAjwMAAAAA&#10;" strokeweight=".5pt"/>
                  <v:shape id="AutoShape 211" o:spid="_x0000_s1148" type="#_x0000_t32" style="position:absolute;left:6090;top:345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SKWMEAAADcAAAADwAAAGRycy9kb3ducmV2LnhtbERPTYvCMBC9L/gfwgh7W1MXEalGKYKw&#10;uihYvXgbmrGtNpOSRNv99xthYW/zeJ+zWPWmEU9yvrasYDxKQBAXVtdcKjifNh8zED4ga2wsk4If&#10;8rBaDt4WmGrb8ZGeeShFDGGfooIqhDaV0hcVGfQj2xJH7mqdwRChK6V22MVw08jPJJlKgzXHhgpb&#10;WldU3POHUWDqPt/uy4PbFQbHl9sxo+y7U+p92GdzEIH68C/+c3/pOH82gdcz8QK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ZIpYwQAAANwAAAAPAAAAAAAAAAAAAAAA&#10;AKECAABkcnMvZG93bnJldi54bWxQSwUGAAAAAAQABAD5AAAAjwMAAAAA&#10;" strokeweight=".5pt"/>
                  <v:shape id="AutoShape 212" o:spid="_x0000_s1149" type="#_x0000_t32" style="position:absolute;left:7139;top:3469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gvw8EAAADcAAAADwAAAGRycy9kb3ducmV2LnhtbERPTYvCMBC9L/gfwgh7W1MXFKlGKYKw&#10;uihYvXgbmrGtNpOSRNv99xthYW/zeJ+zWPWmEU9yvrasYDxKQBAXVtdcKjifNh8zED4ga2wsk4If&#10;8rBaDt4WmGrb8ZGeeShFDGGfooIqhDaV0hcVGfQj2xJH7mqdwRChK6V22MVw08jPJJlKgzXHhgpb&#10;WldU3POHUWDqPt/uy4PbFQbHl9sxo+y7U+p92GdzEIH68C/+c3/pOH82gdcz8QK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KC/DwQAAANwAAAAPAAAAAAAAAAAAAAAA&#10;AKECAABkcnMvZG93bnJldi54bWxQSwUGAAAAAAQABAD5AAAAjwMAAAAA&#10;" strokeweight=".5pt"/>
                  <v:shape id="AutoShape 213" o:spid="_x0000_s1150" type="#_x0000_t32" style="position:absolute;left:7043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qxtMEAAADcAAAADwAAAGRycy9kb3ducmV2LnhtbERPTYvCMBC9C/6HMMLeNNWDSNcoRRB2&#10;FQXrXvY2NLNttZmUJNruvzeC4G0e73OW69404k7O15YVTCcJCOLC6ppLBT/n7XgBwgdkjY1lUvBP&#10;Htar4WCJqbYdn+ieh1LEEPYpKqhCaFMpfVGRQT+xLXHk/qwzGCJ0pdQOuxhuGjlLkrk0WHNsqLCl&#10;TUXFNb8ZBabu8+9DeXS7wuD093LKKNt3Sn2M+uwTRKA+vMUv95eO8xdzeD4TL5C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+rG0wQAAANwAAAAPAAAAAAAAAAAAAAAA&#10;AKECAABkcnMvZG93bnJldi54bWxQSwUGAAAAAAQABAD5AAAAjwMAAAAA&#10;" strokeweight=".5pt"/>
                  <v:shape id="AutoShape 214" o:spid="_x0000_s1151" type="#_x0000_t32" style="position:absolute;left:6961;top:34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YUL8EAAADcAAAADwAAAGRycy9kb3ducmV2LnhtbERPTYvCMBC9L/gfwgh7W1P3oFKNUgRh&#10;dVGwevE2NGNbbSYlibb77zfCwt7m8T5nsepNI57kfG1ZwXiUgCAurK65VHA+bT5mIHxA1thYJgU/&#10;5GG1HLwtMNW24yM981CKGMI+RQVVCG0qpS8qMuhHtiWO3NU6gyFCV0rtsIvhppGfSTKRBmuODRW2&#10;tK6ouOcPo8DUfb7dlwe3KwyOL7djRtl3p9T7sM/mIAL14V/85/7Scf5sCq9n4gVy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thQvwQAAANwAAAAPAAAAAAAAAAAAAAAA&#10;AKECAABkcnMvZG93bnJldi54bWxQSwUGAAAAAAQABAD5AAAAjwMAAAAA&#10;" strokeweight=".5pt"/>
                  <v:shape id="AutoShape 215" o:spid="_x0000_s1152" type="#_x0000_t32" style="position:absolute;left:6856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mAXcUAAADcAAAADwAAAGRycy9kb3ducmV2LnhtbESPQWvDMAyF74P9B6PBbqvTHUZJ45Yw&#10;GLQbKzTtpTcRq0naWA6212T/vjoMdpN4T+99KtaT69WNQuw8G5jPMlDEtbcdNwaOh4+XBaiYkC32&#10;nsnAL0VYrx4fCsytH3lPtyo1SkI45migTWnItY51Sw7jzA/Eop19cJhkDY22AUcJd71+zbI37bBj&#10;aWhxoPeW6mv14wy4bqq2380ufNYO56fLvqTyazTm+Wkql6ASTenf/He9sYK/EFp5Rib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mAXcUAAADcAAAADwAAAAAAAAAA&#10;AAAAAAChAgAAZHJzL2Rvd25yZXYueG1sUEsFBgAAAAAEAAQA+QAAAJMDAAAAAA==&#10;" strokeweight=".5pt"/>
                  <v:shape id="AutoShape 216" o:spid="_x0000_s1153" type="#_x0000_t32" style="position:absolute;left:6651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UlxsEAAADcAAAADwAAAGRycy9kb3ducmV2LnhtbERPTYvCMBC9L/gfwgh7W1M9iFuNUgRB&#10;XVywevE2NGNbbSYlibb77zfCwt7m8T5nsepNI57kfG1ZwXiUgCAurK65VHA+bT5mIHxA1thYJgU/&#10;5GG1HLwtMNW24yM981CKGMI+RQVVCG0qpS8qMuhHtiWO3NU6gyFCV0rtsIvhppGTJJlKgzXHhgpb&#10;WldU3POHUWDqPt8dym+3LwyOL7djRtlXp9T7sM/mIAL14V/8597qOH/2Ca9n4gVy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ZSXGwQAAANwAAAAPAAAAAAAAAAAAAAAA&#10;AKECAABkcnMvZG93bnJldi54bWxQSwUGAAAAAAQABAD5AAAAjwMAAAAA&#10;" strokeweight=".5pt"/>
                  <v:shape id="AutoShape 217" o:spid="_x0000_s1154" type="#_x0000_t32" style="position:absolute;left:6752;top:346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YahsUAAADcAAAADwAAAGRycy9kb3ducmV2LnhtbESPQWvCQBCF7wX/wzJCb3VjD1JTVwmC&#10;0FpaMHrxNmSnSdrsbNjdmvjvnUPB2wzvzXvfrDaj69SFQmw9G5jPMlDElbct1wZOx93TC6iYkC12&#10;nsnAlSJs1pOHFebWD3ygS5lqJSEcczTQpNTnWseqIYdx5nti0b59cJhkDbW2AQcJd51+zrKFdtiy&#10;NDTY07ah6rf8cwZcO5bvn/VX2FcO5+efQ0HFx2DM43QsXkElGtPd/H/9ZgV/KfjyjEy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YYahsUAAADcAAAADwAAAAAAAAAA&#10;AAAAAAChAgAAZHJzL2Rvd25yZXYueG1sUEsFBgAAAAAEAAQA+QAAAJMDAAAAAA==&#10;" strokeweight=".5pt"/>
                  <v:shape id="AutoShape 218" o:spid="_x0000_s1155" type="#_x0000_t32" style="position:absolute;left:6012;top:3456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q/HcIAAADcAAAADwAAAGRycy9kb3ducmV2LnhtbERPTWvCQBC9C/0PyxS86SYepKZuQigU&#10;aouCaS+9Ddkxic3Oht2tSf+9WxC8zeN9zraYTC8u5HxnWUG6TEAQ11Z33Cj4+nxdPIHwAVljb5kU&#10;/JGHIn+YbTHTduQjXarQiBjCPkMFbQhDJqWvWzLol3YgjtzJOoMhQtdI7XCM4aaXqyRZS4Mdx4YW&#10;B3ppqf6pfo0C003Vbt8c3HttMP0+H0sqP0al5o9T+Qwi0BTu4pv7Tcf5mxT+n4kX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sq/HcIAAADcAAAADwAAAAAAAAAAAAAA&#10;AAChAgAAZHJzL2Rvd25yZXYueG1sUEsFBgAAAAAEAAQA+QAAAJADAAAAAA==&#10;" strokeweight=".5pt"/>
                  <v:shape id="AutoShape 219" o:spid="_x0000_s1156" type="#_x0000_t32" style="position:absolute;left:5913;top:345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ghasEAAADcAAAADwAAAGRycy9kb3ducmV2LnhtbERPTYvCMBC9C/6HMII3TfUga9coRRB2&#10;XRSse9nb0My21WZSkmi7/94sCN7m8T5ntelNI+7kfG1ZwWyagCAurK65VPB93k3eQPiArLGxTAr+&#10;yMNmPRysMNW24xPd81CKGMI+RQVVCG0qpS8qMuintiWO3K91BkOErpTaYRfDTSPnSbKQBmuODRW2&#10;tK2ouOY3o8DUff55KI9uXxic/VxOGWVfnVLjUZ+9gwjUh5f46f7Qcf5yDv/PxAv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GCFqwQAAANwAAAAPAAAAAAAAAAAAAAAA&#10;AKECAABkcnMvZG93bnJldi54bWxQSwUGAAAAAAQABAD5AAAAjwMAAAAA&#10;" strokeweight=".5pt"/>
                  <v:shape id="AutoShape 220" o:spid="_x0000_s1157" type="#_x0000_t32" style="position:absolute;left:5829;top:3462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SE8cIAAADcAAAADwAAAGRycy9kb3ducmV2LnhtbERPTWvCQBC9C/6HZYTedGML0kY3IQhC&#10;W2nB1Iu3ITsm0exs2N2a9N93CwVv83ifs8lH04kbOd9aVrBcJCCIK6tbrhUcv3bzZxA+IGvsLJOC&#10;H/KQZ9PJBlNtBz7QrQy1iCHsU1TQhNCnUvqqIYN+YXviyJ2tMxgidLXUDocYbjr5mCQrabDl2NBg&#10;T9uGqmv5bRSYdizfPupP914ZXJ4uh4KK/aDUw2ws1iACjeEu/ne/6jj/5Qn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VSE8cIAAADcAAAADwAAAAAAAAAAAAAA&#10;AAChAgAAZHJzL2Rvd25yZXYueG1sUEsFBgAAAAAEAAQA+QAAAJADAAAAAA==&#10;" strokeweight=".5pt"/>
                </v:group>
                <v:shape id="AutoShape 221" o:spid="_x0000_s1158" type="#_x0000_t32" style="position:absolute;left:6573;top:3553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kRR8MAAADc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/o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ZEUfDAAAA3AAAAA8AAAAAAAAAAAAA&#10;AAAAoQIAAGRycy9kb3ducmV2LnhtbFBLBQYAAAAABAAEAPkAAACRAwAAAAA=&#10;"/>
              </v:group>
            </w:pict>
          </mc:Fallback>
        </mc:AlternateContent>
      </w:r>
      <w:r w:rsidRPr="00445C7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1EC5A37" wp14:editId="734DCB9D">
                <wp:simplePos x="0" y="0"/>
                <wp:positionH relativeFrom="column">
                  <wp:posOffset>709295</wp:posOffset>
                </wp:positionH>
                <wp:positionV relativeFrom="paragraph">
                  <wp:posOffset>36195</wp:posOffset>
                </wp:positionV>
                <wp:extent cx="1482090" cy="285115"/>
                <wp:effectExtent l="13970" t="7620" r="0" b="2540"/>
                <wp:wrapNone/>
                <wp:docPr id="158" name="Group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2090" cy="285115"/>
                          <a:chOff x="1871" y="5167"/>
                          <a:chExt cx="2334" cy="449"/>
                        </a:xfrm>
                      </wpg:grpSpPr>
                      <wps:wsp>
                        <wps:cNvPr id="159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3685" y="521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2942" y="5230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2121" y="5254"/>
                            <a:ext cx="520" cy="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5C76" w:rsidRDefault="00445C76" w:rsidP="00445C76"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AutoShape 189"/>
                        <wps:cNvCnPr>
                          <a:cxnSpLocks noChangeShapeType="1"/>
                        </wps:cNvCnPr>
                        <wps:spPr bwMode="auto">
                          <a:xfrm>
                            <a:off x="1882" y="5297"/>
                            <a:ext cx="208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Oval 190"/>
                        <wps:cNvSpPr>
                          <a:spLocks noChangeArrowheads="1"/>
                        </wps:cNvSpPr>
                        <wps:spPr bwMode="auto">
                          <a:xfrm>
                            <a:off x="2338" y="5273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AutoShape 191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9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AutoShape 192"/>
                        <wps:cNvCnPr>
                          <a:cxnSpLocks noChangeShapeType="1"/>
                        </wps:cNvCnPr>
                        <wps:spPr bwMode="auto">
                          <a:xfrm flipV="1">
                            <a:off x="2263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AutoShape 193"/>
                        <wps:cNvCnPr>
                          <a:cxnSpLocks noChangeShapeType="1"/>
                        </wps:cNvCnPr>
                        <wps:spPr bwMode="auto">
                          <a:xfrm flipV="1">
                            <a:off x="2182" y="516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AutoShape 194"/>
                        <wps:cNvCnPr>
                          <a:cxnSpLocks noChangeShapeType="1"/>
                        </wps:cNvCnPr>
                        <wps:spPr bwMode="auto">
                          <a:xfrm flipV="1">
                            <a:off x="2098" y="516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AutoShape 195"/>
                        <wps:cNvCnPr>
                          <a:cxnSpLocks noChangeShapeType="1"/>
                        </wps:cNvCnPr>
                        <wps:spPr bwMode="auto">
                          <a:xfrm flipV="1">
                            <a:off x="2326" y="5178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AutoShape 196"/>
                        <wps:cNvCnPr>
                          <a:cxnSpLocks noChangeShapeType="1"/>
                        </wps:cNvCnPr>
                        <wps:spPr bwMode="auto">
                          <a:xfrm flipV="1">
                            <a:off x="1871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AutoShape 197"/>
                        <wps:cNvCnPr>
                          <a:cxnSpLocks noChangeShapeType="1"/>
                        </wps:cNvCnPr>
                        <wps:spPr bwMode="auto">
                          <a:xfrm flipV="1">
                            <a:off x="2016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198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2" y="5177"/>
                            <a:ext cx="99" cy="12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AutoShape 199"/>
                        <wps:cNvCnPr>
                          <a:cxnSpLocks noChangeShapeType="1"/>
                        </wps:cNvCnPr>
                        <wps:spPr bwMode="auto">
                          <a:xfrm>
                            <a:off x="3139" y="5254"/>
                            <a:ext cx="0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5" o:spid="_x0000_s1159" style="position:absolute;left:0;text-align:left;margin-left:55.85pt;margin-top:2.85pt;width:116.7pt;height:22.45pt;z-index:251666432" coordorigin="1871,5167" coordsize="2334,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">
                <v:shape id="Text Box 186" o:spid="_x0000_s1160" type="#_x0000_t202" style="position:absolute;left:3685;top:521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XJkcEA&#10;AADcAAAADwAAAGRycy9kb3ducmV2LnhtbERPyWrDMBC9F/oPYgq9lFhOyepGMWkhxVcn+YCxNbFN&#10;rZGxVC9/XxUKvc3jrXNIJ9OKgXrXWFawjGIQxKXVDVcKbtfzYgfCeWSNrWVSMJOD9Pj4cMBE25Fz&#10;Gi6+EiGEXYIKau+7REpX1mTQRbYjDtzd9gZ9gH0ldY9jCDetfI3jjTTYcGiosaOPmsqvy7dRcM/G&#10;l/V+LD79bZuvNu/YbAs7K/X8NJ3eQHia/L/4z53pMH+9h99nwgXy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0VyZHBAAAA3AAAAA8AAAAAAAAAAAAAAAAAmAIAAGRycy9kb3du&#10;cmV2LnhtbFBLBQYAAAAABAAEAPUAAACGAwAAAAA=&#10;" stroked="f">
                  <v:textbox>
                    <w:txbxContent>
                      <w:p w:rsidR="00445C76" w:rsidRDefault="00445C76" w:rsidP="00445C76">
                        <w:r>
                          <w:t>х</w:t>
                        </w:r>
                      </w:p>
                    </w:txbxContent>
                  </v:textbox>
                </v:shape>
                <v:shape id="Text Box 187" o:spid="_x0000_s1161" type="#_x0000_t202" style="position:absolute;left:2942;top:5230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OqscMA&#10;AADcAAAADwAAAGRycy9kb3ducmV2LnhtbESPwW7CQAxE75X6DytX6qUqG6oSILAgQCriCuUDTNYk&#10;EVlvlF1I+Ht8QOJma8Yzz/Nl72p1ozZUng0MBwko4tzbigsDx/+/7wmoEJEt1p7JwJ0CLBfvb3PM&#10;rO94T7dDLJSEcMjQQBljk2kd8pIchoFviEU7+9ZhlLUttG2xk3BX658kSbXDiqWhxIY2JeWXw9UZ&#10;OO+6r9G0O23jcbz/TddYjU/+bsznR7+agYrUx5f5eb2zgp8KvjwjE+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OqscMAAADcAAAADwAAAAAAAAAAAAAAAACYAgAAZHJzL2Rv&#10;d25yZXYueG1sUEsFBgAAAAAEAAQA9QAAAIgDAAAAAA==&#10;" stroked="f">
                  <v:textbox>
                    <w:txbxContent>
                      <w:p w:rsidR="00445C76" w:rsidRDefault="00445C76" w:rsidP="00445C76">
                        <w:r>
                          <w:t>0</w:t>
                        </w:r>
                      </w:p>
                    </w:txbxContent>
                  </v:textbox>
                </v:shape>
                <v:shape id="Text Box 188" o:spid="_x0000_s1162" type="#_x0000_t202" style="position:absolute;left:2121;top:5254;width:52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8PKsIA&#10;AADcAAAADwAAAGRycy9kb3ducmV2LnhtbERPzWrCQBC+C32HZQq9SN0oNrapm6AFJVetDzBmxyQ0&#10;Oxuyq0ne3hWE3ubj+511NphG3KhztWUF81kEgriwuuZSwel39/4JwnlkjY1lUjCSgyx9mawx0bbn&#10;A92OvhQhhF2CCirv20RKV1Rk0M1sSxy4i+0M+gC7UuoO+xBuGrmIolgarDk0VNjST0XF3/FqFFzy&#10;fvrx1Z/3/rQ6LOMt1quzHZV6ex023yA8Df5f/HTnOsyP5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Dw8qwgAAANwAAAAPAAAAAAAAAAAAAAAAAJgCAABkcnMvZG93&#10;bnJldi54bWxQSwUGAAAAAAQABAD1AAAAhwMAAAAA&#10;" stroked="f">
                  <v:textbox>
                    <w:txbxContent>
                      <w:p w:rsidR="00445C76" w:rsidRDefault="00445C76" w:rsidP="00445C76">
                        <w:r>
                          <w:t>-2</w:t>
                        </w:r>
                      </w:p>
                    </w:txbxContent>
                  </v:textbox>
                </v:shape>
                <v:shape id="AutoShape 189" o:spid="_x0000_s1163" type="#_x0000_t32" style="position:absolute;left:1882;top:5297;width:208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7w2MIAAADcAAAADwAAAGRycy9kb3ducmV2LnhtbERPTYvCMBC9C/6HMII3TfUgWo2yLCji&#10;4mF1KettaMa22ExKErXur98Igrd5vM9ZrFpTixs5X1lWMBomIIhzqysuFPwc14MpCB+QNdaWScGD&#10;PKyW3c4CU23v/E23QyhEDGGfooIyhCaV0uclGfRD2xBH7mydwRChK6R2eI/hppbjJJlIgxXHhhIb&#10;+iwpvxyuRsHv1+yaPbI97bLRbHdCZ/zfcaNUv9d+zEEEasNb/HJvdZw/GcPzmXiB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7w2MIAAADcAAAADwAAAAAAAAAAAAAA&#10;AAChAgAAZHJzL2Rvd25yZXYueG1sUEsFBgAAAAAEAAQA+QAAAJADAAAAAA==&#10;">
                  <v:stroke endarrow="block"/>
                </v:shape>
                <v:oval id="Oval 190" o:spid="_x0000_s1164" style="position:absolute;left:2338;top:527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SIPcEA&#10;AADc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UiD3BAAAA3AAAAA8AAAAAAAAAAAAAAAAAmAIAAGRycy9kb3du&#10;cmV2LnhtbFBLBQYAAAAABAAEAPUAAACGAwAAAAA=&#10;" fillcolor="black"/>
                <v:shape id="AutoShape 191" o:spid="_x0000_s1165" type="#_x0000_t32" style="position:absolute;left:2379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hsosEAAADcAAAADwAAAGRycy9kb3ducmV2LnhtbERPTYvCMBC9L/gfwgh7W1NFZKlGKYKg&#10;Li5YvXgbmrGtNpOSRNv99xthYW/zeJ+zWPWmEU9yvrasYDxKQBAXVtdcKjifNh+fIHxA1thYJgU/&#10;5GG1HLwtMNW24yM981CKGMI+RQVVCG0qpS8qMuhHtiWO3NU6gyFCV0rtsIvhppGTJJlJgzXHhgpb&#10;WldU3POHUWDqPt8dym+3LwyOL7djRtlXp9T7sM/mIAL14V/8597qOH82hdcz8QK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aGyiwQAAANwAAAAPAAAAAAAAAAAAAAAA&#10;AKECAABkcnMvZG93bnJldi54bWxQSwUGAAAAAAQABAD5AAAAjwMAAAAA&#10;" strokeweight=".5pt"/>
                <v:shape id="AutoShape 192" o:spid="_x0000_s1166" type="#_x0000_t32" style="position:absolute;left:2263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TJOcEAAADcAAAADwAAAGRycy9kb3ducmV2LnhtbERPTYvCMBC9L/gfwgh7W1MFZalGKYKg&#10;Li5YvXgbmrGtNpOSRNv99xthYW/zeJ+zWPWmEU9yvrasYDxKQBAXVtdcKjifNh+fIHxA1thYJgU/&#10;5GG1HLwtMNW24yM981CKGMI+RQVVCG0qpS8qMuhHtiWO3NU6gyFCV0rtsIvhppGTJJlJgzXHhgpb&#10;WldU3POHUWDqPt8dym+3LwyOL7djRtlXp9T7sM/mIAL14V/8597qOH82hdcz8QK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JMk5wQAAANwAAAAPAAAAAAAAAAAAAAAA&#10;AKECAABkcnMvZG93bnJldi54bWxQSwUGAAAAAAQABAD5AAAAjwMAAAAA&#10;" strokeweight=".5pt"/>
                <v:shape id="AutoShape 193" o:spid="_x0000_s1167" type="#_x0000_t32" style="position:absolute;left:2182;top:51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ZXTsIAAADcAAAADwAAAGRycy9kb3ducmV2LnhtbERPS2vCQBC+F/wPywje6kYPoaRZJQiC&#10;DywYvfQ2ZKdJanY27K4m/vtuodDbfHzPydej6cSDnG8tK1jMExDEldUt1wqul+3rGwgfkDV2lknB&#10;kzysV5OXHDNtBz7Towy1iCHsM1TQhNBnUvqqIYN+bnviyH1ZZzBE6GqpHQ4x3HRymSSpNNhybGiw&#10;p01D1a28GwWmHcv9qf5wh8rg4vP7XFBxHJSaTcfiHUSgMfyL/9w7HeenKfw+Ey+Qq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PZXTsIAAADcAAAADwAAAAAAAAAAAAAA&#10;AAChAgAAZHJzL2Rvd25yZXYueG1sUEsFBgAAAAAEAAQA+QAAAJADAAAAAA==&#10;" strokeweight=".5pt"/>
                <v:shape id="AutoShape 194" o:spid="_x0000_s1168" type="#_x0000_t32" style="position:absolute;left:2098;top:516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ry1cIAAADcAAAADwAAAGRycy9kb3ducmV2LnhtbERPTWvCQBC9F/wPywjemk082JK6hiAI&#10;amnB2EtvQ3aaRLOzYXc16b/vFgq9zeN9zrqYTC/u5HxnWUGWpCCIa6s7bhR8nHePzyB8QNbYWyYF&#10;3+Sh2Mwe1phrO/KJ7lVoRAxhn6OCNoQhl9LXLRn0iR2II/dlncEQoWukdjjGcNPLZZqupMGOY0OL&#10;A21bqq/VzSgw3VQd3pp3d6wNZp+XU0nl66jUYj6VLyACTeFf/Ofe6zh/9QS/z8QL5O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7ry1cIAAADcAAAADwAAAAAAAAAAAAAA&#10;AAChAgAAZHJzL2Rvd25yZXYueG1sUEsFBgAAAAAEAAQA+QAAAJADAAAAAA==&#10;" strokeweight=".5pt"/>
                <v:shape id="AutoShape 195" o:spid="_x0000_s1169" type="#_x0000_t32" style="position:absolute;left:2326;top:5178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Vmp8UAAADcAAAADwAAAGRycy9kb3ducmV2LnhtbESPT2vDMAzF74N+B6PCbqvTHcpI65ZQ&#10;KPQPHTTtZTcRa0m2WA6212TfvjoMdpN4T+/9tNqMrlN3CrH1bGA+y0ARV962XBu4XXcvb6BiQrbY&#10;eSYDvxRhs548rTC3fuAL3ctUKwnhmKOBJqU+1zpWDTmMM98Ti/bpg8Mka6i1DThIuOv0a5YttMOW&#10;paHBnrYNVd/ljzPg2rE8nOv3cKwczj++LgUVp8GY5+lYLEElGtO/+e96bwV/IbTyjEy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Vmp8UAAADcAAAADwAAAAAAAAAA&#10;AAAAAAChAgAAZHJzL2Rvd25yZXYueG1sUEsFBgAAAAAEAAQA+QAAAJMDAAAAAA==&#10;" strokeweight=".5pt"/>
                <v:shape id="AutoShape 196" o:spid="_x0000_s1170" type="#_x0000_t32" style="position:absolute;left:1871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nDPMIAAADcAAAADwAAAGRycy9kb3ducmV2LnhtbERPTWvCQBC9F/wPywjemk08SJu6hiAI&#10;amnB2EtvQ3aaRLOzYXc16b/vFgq9zeN9zrqYTC/u5HxnWUGWpCCIa6s7bhR8nHePTyB8QNbYWyYF&#10;3+Sh2Mwe1phrO/KJ7lVoRAxhn6OCNoQhl9LXLRn0iR2II/dlncEQoWukdjjGcNPLZZqupMGOY0OL&#10;A21bqq/VzSgw3VQd3pp3d6wNZp+XU0nl66jUYj6VLyACTeFf/Ofe6zh/9Qy/z8QL5O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nDPMIAAADcAAAADwAAAAAAAAAAAAAA&#10;AAChAgAAZHJzL2Rvd25yZXYueG1sUEsFBgAAAAAEAAQA+QAAAJADAAAAAA==&#10;" strokeweight=".5pt"/>
                <v:shape id="AutoShape 197" o:spid="_x0000_s1171" type="#_x0000_t32" style="position:absolute;left:2016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r8fMUAAADcAAAADwAAAGRycy9kb3ducmV2LnhtbESPQWvCQBCF7wX/wzJCb3VjD1ZSVwmC&#10;0FpaMHrxNmSnSdrsbNjdmvjvnUPB2wzvzXvfrDaj69SFQmw9G5jPMlDElbct1wZOx93TElRMyBY7&#10;z2TgShE268nDCnPrBz7QpUy1khCOORpoUupzrWPVkMM48z2xaN8+OEyyhlrbgIOEu04/Z9lCO2xZ&#10;GhrsadtQ9Vv+OQOuHcv3z/or7CuH8/PPoaDiYzDmcToWr6ASjelu/r9+s4L/IvjyjEy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r8fMUAAADcAAAADwAAAAAAAAAA&#10;AAAAAAChAgAAZHJzL2Rvd25yZXYueG1sUEsFBgAAAAAEAAQA+QAAAJMDAAAAAA==&#10;" strokeweight=".5pt"/>
                <v:shape id="AutoShape 198" o:spid="_x0000_s1172" type="#_x0000_t32" style="position:absolute;left:1942;top:5177;width:99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ZZ58IAAADcAAAADwAAAGRycy9kb3ducmV2LnhtbERPTWvCQBC9C/0PyxS86SYerKRuQigU&#10;aouCaS+9Ddkxic3Oht2tSf+9WxC8zeN9zraYTC8u5HxnWUG6TEAQ11Z33Cj4+nxdbED4gKyxt0wK&#10;/shDkT/MtphpO/KRLlVoRAxhn6GCNoQhk9LXLRn0SzsQR+5kncEQoWukdjjGcNPLVZKspcGOY0OL&#10;A720VP9Uv0aB6aZqt28O7r02mH6fjyWVH6NS88epfAYRaAp38c39puP8pxT+n4kX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sZZ58IAAADcAAAADwAAAAAAAAAAAAAA&#10;AAChAgAAZHJzL2Rvd25yZXYueG1sUEsFBgAAAAAEAAQA+QAAAJADAAAAAA==&#10;" strokeweight=".5pt"/>
                <v:shape id="AutoShape 199" o:spid="_x0000_s1173" type="#_x0000_t32" style="position:absolute;left:3139;top:5254;width: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DKUsMAAADc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n6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3wylLDAAAA3AAAAA8AAAAAAAAAAAAA&#10;AAAAoQIAAGRycy9kb3ducmV2LnhtbFBLBQYAAAAABAAEAPkAAACRAwAAAAA=&#10;"/>
              </v:group>
            </w:pict>
          </mc:Fallback>
        </mc:AlternateContent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.</w:t>
      </w:r>
    </w:p>
    <w:p w:rsidR="00445C76" w:rsidRDefault="00445C76">
      <w:pPr>
        <w:rPr>
          <w:rFonts w:ascii="Times New Roman" w:hAnsi="Times New Roman" w:cs="Times New Roman"/>
          <w:sz w:val="28"/>
          <w:szCs w:val="28"/>
        </w:rPr>
      </w:pPr>
    </w:p>
    <w:p w:rsidR="00FB7830" w:rsidRPr="00E46097" w:rsidRDefault="00FB7830" w:rsidP="00FB7830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Геометрия»</w:t>
      </w:r>
    </w:p>
    <w:p w:rsidR="00D33A06" w:rsidRDefault="00FB783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6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D33A06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proofErr w:type="gramEnd"/>
      <w:r w:rsidR="00D33A06">
        <w:rPr>
          <w:rFonts w:ascii="Times New Roman" w:eastAsia="Times New Roman" w:hAnsi="Times New Roman" w:cs="Times New Roman"/>
          <w:sz w:val="24"/>
          <w:szCs w:val="24"/>
          <w:lang w:eastAsia="ru-RU"/>
        </w:rPr>
        <w:t>айдите тангенс угла С</w:t>
      </w:r>
    </w:p>
    <w:p w:rsidR="00D33A06" w:rsidRDefault="00D33A0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BAEC57">
            <wp:extent cx="1268095" cy="1048385"/>
            <wp:effectExtent l="0" t="0" r="8255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1048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45C76" w:rsidRPr="00FB7830" w:rsidRDefault="00FB783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7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445C76"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End"/>
      <w:r w:rsidR="00DB1A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угольном треугол</w:t>
      </w:r>
      <w:r w:rsidR="00445C76"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ьнике </w:t>
      </w:r>
      <w:r w:rsidR="00DB1A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ипотенуза равна </w:t>
      </w:r>
      <w:r w:rsidR="00445C76"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B1A87">
        <w:rPr>
          <w:rFonts w:ascii="Times New Roman" w:eastAsia="Times New Roman" w:hAnsi="Times New Roman" w:cs="Times New Roman"/>
          <w:sz w:val="24"/>
          <w:szCs w:val="24"/>
          <w:lang w:eastAsia="ru-RU"/>
        </w:rPr>
        <w:t>10, один из катетов равен 6. Найд</w:t>
      </w:r>
      <w:r w:rsidR="00445C76"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 площадь треугольника</w:t>
      </w:r>
    </w:p>
    <w:p w:rsidR="006E4ED5" w:rsidRDefault="006E4ED5" w:rsidP="00445C76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45C76" w:rsidRPr="00445C76" w:rsidRDefault="00683B3C" w:rsidP="00445C76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А8</w:t>
      </w:r>
      <w:r w:rsid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="00445C76"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.Укажите в ответе номера верных утверждений</w:t>
      </w:r>
      <w:r w:rsidR="006B5AFB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445C76" w:rsidRPr="00445C76" w:rsidRDefault="00445C76" w:rsidP="00445C76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ом окружности, вписанной в правильный треугольник, является точка пересечения серединных перпендикуляров к его сторонам.</w:t>
      </w:r>
    </w:p>
    <w:p w:rsidR="00445C76" w:rsidRPr="00445C76" w:rsidRDefault="00445C76" w:rsidP="00445C76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В любой прямоугольный треугольник можно вписать окружность.</w:t>
      </w:r>
    </w:p>
    <w:p w:rsidR="00445C76" w:rsidRDefault="00445C76" w:rsidP="00445C76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 окружности, описанной около прямоугольного треугольника, находится на катете этого треугольника.</w:t>
      </w:r>
    </w:p>
    <w:p w:rsidR="006B5AFB" w:rsidRPr="00445C76" w:rsidRDefault="006B5AFB" w:rsidP="006B5A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45C76" w:rsidRPr="00FB7830" w:rsidRDefault="00683B3C" w:rsidP="00576D4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9</w:t>
      </w:r>
      <w:proofErr w:type="gramStart"/>
      <w:r w:rsidR="00FB7830" w:rsidRPr="00FB7830">
        <w:rPr>
          <w:rFonts w:ascii="Times New Roman" w:hAnsi="Times New Roman" w:cs="Times New Roman"/>
          <w:sz w:val="24"/>
          <w:szCs w:val="24"/>
        </w:rPr>
        <w:t xml:space="preserve"> </w:t>
      </w:r>
      <w:r w:rsidR="006E4ED5">
        <w:rPr>
          <w:rFonts w:ascii="Times New Roman" w:hAnsi="Times New Roman" w:cs="Times New Roman"/>
          <w:sz w:val="24"/>
          <w:szCs w:val="24"/>
        </w:rPr>
        <w:t xml:space="preserve">  Н</w:t>
      </w:r>
      <w:proofErr w:type="gramEnd"/>
      <w:r w:rsidR="006E4ED5">
        <w:rPr>
          <w:rFonts w:ascii="Times New Roman" w:hAnsi="Times New Roman" w:cs="Times New Roman"/>
          <w:sz w:val="24"/>
          <w:szCs w:val="24"/>
        </w:rPr>
        <w:t>айдите</w:t>
      </w:r>
      <w:r w:rsidR="00576D4A" w:rsidRPr="00FB7830">
        <w:rPr>
          <w:rFonts w:ascii="Times New Roman" w:hAnsi="Times New Roman" w:cs="Times New Roman"/>
          <w:sz w:val="24"/>
          <w:szCs w:val="24"/>
        </w:rPr>
        <w:t xml:space="preserve"> </w:t>
      </w:r>
      <w:r w:rsidR="006B5AFB">
        <w:rPr>
          <w:rFonts w:ascii="Times New Roman" w:hAnsi="Times New Roman" w:cs="Times New Roman"/>
          <w:sz w:val="24"/>
          <w:szCs w:val="24"/>
        </w:rPr>
        <w:t xml:space="preserve">величину </w:t>
      </w:r>
      <w:r w:rsidR="00576D4A" w:rsidRPr="00FB7830">
        <w:rPr>
          <w:rFonts w:ascii="Times New Roman" w:hAnsi="Times New Roman" w:cs="Times New Roman"/>
          <w:sz w:val="24"/>
          <w:szCs w:val="24"/>
        </w:rPr>
        <w:t>уг</w:t>
      </w:r>
      <w:r w:rsidR="006B5AFB">
        <w:rPr>
          <w:rFonts w:ascii="Times New Roman" w:hAnsi="Times New Roman" w:cs="Times New Roman"/>
          <w:sz w:val="24"/>
          <w:szCs w:val="24"/>
        </w:rPr>
        <w:t>ла</w:t>
      </w:r>
      <w:r w:rsidR="00576D4A" w:rsidRPr="00FB7830">
        <w:rPr>
          <w:rFonts w:ascii="Times New Roman" w:hAnsi="Times New Roman" w:cs="Times New Roman"/>
          <w:sz w:val="24"/>
          <w:szCs w:val="24"/>
        </w:rPr>
        <w:t xml:space="preserve"> ВОС, если</w:t>
      </w:r>
      <w:r w:rsidR="006B5AFB">
        <w:rPr>
          <w:rFonts w:ascii="Times New Roman" w:hAnsi="Times New Roman" w:cs="Times New Roman"/>
          <w:sz w:val="24"/>
          <w:szCs w:val="24"/>
        </w:rPr>
        <w:t xml:space="preserve">    угол  ВАС равен </w:t>
      </w:r>
      <w:r w:rsidR="00576D4A" w:rsidRPr="00FB7830">
        <w:rPr>
          <w:rFonts w:ascii="Times New Roman" w:hAnsi="Times New Roman" w:cs="Times New Roman"/>
          <w:sz w:val="24"/>
          <w:szCs w:val="24"/>
        </w:rPr>
        <w:t>70°</w:t>
      </w:r>
    </w:p>
    <w:p w:rsidR="00FB7830" w:rsidRDefault="00576D4A" w:rsidP="006B5AF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5800B5" wp14:editId="2F1FE9B6">
            <wp:extent cx="1034540" cy="10477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368" cy="105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1CEB" w:rsidRPr="00EE1CEB" w:rsidRDefault="00EE1CEB" w:rsidP="00EE1CE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2</w:t>
      </w:r>
    </w:p>
    <w:p w:rsidR="00EE1CEB" w:rsidRDefault="00EE1CEB" w:rsidP="00EE1CEB">
      <w:pPr>
        <w:jc w:val="center"/>
        <w:rPr>
          <w:rFonts w:ascii="Times New Roman" w:hAnsi="Times New Roman" w:cs="Times New Roman"/>
          <w:sz w:val="28"/>
          <w:szCs w:val="28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Алгебра</w:t>
      </w:r>
    </w:p>
    <w:p w:rsidR="00FB7830" w:rsidRPr="00BC6754" w:rsidRDefault="003A27F6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proofErr w:type="gramStart"/>
      <w:r w:rsidR="00EE1CEB" w:rsidRPr="00D33A06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="00EE1CEB" w:rsidRPr="00D33A06">
        <w:rPr>
          <w:rFonts w:ascii="Times New Roman" w:hAnsi="Times New Roman" w:cs="Times New Roman"/>
          <w:b/>
          <w:sz w:val="24"/>
          <w:szCs w:val="24"/>
        </w:rPr>
        <w:t>.</w:t>
      </w:r>
      <w:r w:rsidR="006B5AF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E1CEB" w:rsidRPr="00BC6754">
        <w:rPr>
          <w:rFonts w:ascii="Times New Roman" w:hAnsi="Times New Roman" w:cs="Times New Roman"/>
          <w:sz w:val="24"/>
          <w:szCs w:val="24"/>
        </w:rPr>
        <w:t>Решит</w:t>
      </w:r>
      <w:r w:rsidR="006B5AFB">
        <w:rPr>
          <w:rFonts w:ascii="Times New Roman" w:hAnsi="Times New Roman" w:cs="Times New Roman"/>
          <w:sz w:val="24"/>
          <w:szCs w:val="24"/>
        </w:rPr>
        <w:t>е</w:t>
      </w:r>
      <w:r w:rsidR="00EE1CEB" w:rsidRPr="00BC6754">
        <w:rPr>
          <w:rFonts w:ascii="Times New Roman" w:hAnsi="Times New Roman" w:cs="Times New Roman"/>
          <w:sz w:val="24"/>
          <w:szCs w:val="24"/>
        </w:rPr>
        <w:t xml:space="preserve"> уравнение </w:t>
      </w:r>
      <w:r w:rsidR="00EE1CEB" w:rsidRPr="00BC675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740" w:dyaOrig="615">
          <v:shape id="_x0000_i1028" type="#_x0000_t75" style="width:87pt;height:30.75pt" o:ole="">
            <v:imagedata r:id="rId27" o:title=""/>
          </v:shape>
          <o:OLEObject Type="Embed" ProgID="Equation.3" ShapeID="_x0000_i1028" DrawAspect="Content" ObjectID="_1492188560" r:id="rId28"/>
        </w:object>
      </w:r>
      <w:r w:rsidR="00EE1CEB" w:rsidRPr="00BC6754">
        <w:rPr>
          <w:rFonts w:ascii="Times New Roman" w:hAnsi="Times New Roman" w:cs="Times New Roman"/>
          <w:sz w:val="24"/>
          <w:szCs w:val="24"/>
        </w:rPr>
        <w:t>.</w:t>
      </w:r>
    </w:p>
    <w:p w:rsidR="00BC6754" w:rsidRPr="00BC6754" w:rsidRDefault="003A27F6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="00BC6754"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="00BC6754"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</w:t>
      </w:r>
      <w:r w:rsidR="006B5AFB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75" w:dyaOrig="660">
          <v:shape id="_x0000_i1029" type="#_x0000_t75" style="width:63.75pt;height:33pt" o:ole="">
            <v:imagedata r:id="rId29" o:title=""/>
          </v:shape>
          <o:OLEObject Type="Embed" ProgID="Equation.3" ShapeID="_x0000_i1029" DrawAspect="Content" ObjectID="_1492188561" r:id="rId30"/>
        </w:objec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C6754" w:rsidRDefault="003A27F6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B5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r w:rsidR="00BC6754" w:rsidRPr="006B5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="00BC6754" w:rsidRPr="00BC675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неравенств:</w:t>
      </w:r>
      <w:r w:rsidR="00BC675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660" w:dyaOrig="320">
          <v:shape id="_x0000_i1030" type="#_x0000_t75" style="width:83.25pt;height:15.75pt" o:ole="">
            <v:imagedata r:id="rId31" o:title=""/>
          </v:shape>
          <o:OLEObject Type="Embed" ProgID="Equation.3" ShapeID="_x0000_i1030" DrawAspect="Content" ObjectID="_1492188562" r:id="rId32"/>
        </w:object>
      </w:r>
    </w:p>
    <w:p w:rsidR="009A69C6" w:rsidRPr="00BC6754" w:rsidRDefault="003A27F6" w:rsidP="00BC675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="009A69C6"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proofErr w:type="gramEnd"/>
      <w:r w:rsidR="009A69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D33A06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задачу:</w:t>
      </w:r>
    </w:p>
    <w:p w:rsidR="00FB7830" w:rsidRDefault="006442C5">
      <w:pPr>
        <w:rPr>
          <w:rFonts w:ascii="Times New Roman" w:hAnsi="Times New Roman" w:cs="Times New Roman"/>
          <w:sz w:val="28"/>
          <w:szCs w:val="28"/>
        </w:rPr>
      </w:pPr>
      <w:r w:rsidRPr="006442C5">
        <w:rPr>
          <w:rFonts w:ascii="Times New Roman" w:hAnsi="Times New Roman" w:cs="Times New Roman"/>
          <w:sz w:val="24"/>
          <w:szCs w:val="24"/>
        </w:rPr>
        <w:t xml:space="preserve">Катер прошел 12 км против течения реки и 5 км по течению. При этом он затратил </w:t>
      </w:r>
      <w:r w:rsidR="00794601">
        <w:rPr>
          <w:rFonts w:ascii="Times New Roman" w:hAnsi="Times New Roman" w:cs="Times New Roman"/>
          <w:sz w:val="24"/>
          <w:szCs w:val="24"/>
        </w:rPr>
        <w:t>на весь путь 4</w:t>
      </w:r>
      <w:bookmarkStart w:id="0" w:name="_GoBack"/>
      <w:bookmarkEnd w:id="0"/>
      <w:r w:rsidR="00794601">
        <w:rPr>
          <w:rFonts w:ascii="Times New Roman" w:hAnsi="Times New Roman" w:cs="Times New Roman"/>
          <w:sz w:val="24"/>
          <w:szCs w:val="24"/>
        </w:rPr>
        <w:t>0 минут</w:t>
      </w:r>
      <w:r w:rsidRPr="006442C5">
        <w:rPr>
          <w:rFonts w:ascii="Times New Roman" w:hAnsi="Times New Roman" w:cs="Times New Roman"/>
          <w:sz w:val="24"/>
          <w:szCs w:val="24"/>
        </w:rPr>
        <w:t>. Какова собственная скорость катера, если известно, что скорость течения реки равна 3 км/ч</w:t>
      </w:r>
    </w:p>
    <w:p w:rsidR="003A27F6" w:rsidRPr="00EE1CEB" w:rsidRDefault="003A27F6" w:rsidP="003A27F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2</w:t>
      </w:r>
    </w:p>
    <w:p w:rsidR="003A27F6" w:rsidRDefault="003A27F6" w:rsidP="003A27F6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</w:t>
      </w:r>
    </w:p>
    <w:p w:rsidR="00A72F0B" w:rsidRDefault="00D33A06" w:rsidP="00A72F0B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5.</w:t>
      </w:r>
    </w:p>
    <w:p w:rsidR="00A72F0B" w:rsidRDefault="00A72F0B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1034064">
            <wp:extent cx="2590800" cy="1047750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535" cy="1046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E488A" w:rsidRPr="00BE488A" w:rsidRDefault="003A27F6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proofErr w:type="gramStart"/>
      <w:r w:rsidR="00D33A06" w:rsidRPr="00D33A06">
        <w:rPr>
          <w:rFonts w:ascii="Times New Roman" w:hAnsi="Times New Roman" w:cs="Times New Roman"/>
          <w:b/>
          <w:sz w:val="24"/>
          <w:szCs w:val="24"/>
        </w:rPr>
        <w:t>6</w:t>
      </w:r>
      <w:proofErr w:type="gramEnd"/>
      <w:r w:rsidR="00D33A0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488A" w:rsidRPr="00BE488A">
        <w:rPr>
          <w:rFonts w:ascii="Times New Roman" w:hAnsi="Times New Roman" w:cs="Times New Roman"/>
          <w:sz w:val="24"/>
          <w:szCs w:val="24"/>
        </w:rPr>
        <w:t xml:space="preserve">В </w:t>
      </w:r>
      <w:r w:rsidR="005B5033">
        <w:rPr>
          <w:rFonts w:ascii="Times New Roman" w:hAnsi="Times New Roman" w:cs="Times New Roman"/>
          <w:sz w:val="24"/>
          <w:szCs w:val="24"/>
        </w:rPr>
        <w:t>ромбе</w:t>
      </w:r>
      <w:r w:rsidR="00BE488A" w:rsidRPr="00BE488A">
        <w:rPr>
          <w:rFonts w:ascii="Times New Roman" w:hAnsi="Times New Roman" w:cs="Times New Roman"/>
          <w:sz w:val="24"/>
          <w:szCs w:val="24"/>
        </w:rPr>
        <w:t xml:space="preserve"> АВС</w:t>
      </w:r>
      <w:r w:rsidR="005B503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0867C1">
        <w:rPr>
          <w:rFonts w:ascii="Times New Roman" w:hAnsi="Times New Roman" w:cs="Times New Roman"/>
          <w:sz w:val="24"/>
          <w:szCs w:val="24"/>
        </w:rPr>
        <w:t xml:space="preserve"> од</w:t>
      </w:r>
      <w:r w:rsidR="006B5AFB">
        <w:rPr>
          <w:rFonts w:ascii="Times New Roman" w:hAnsi="Times New Roman" w:cs="Times New Roman"/>
          <w:sz w:val="24"/>
          <w:szCs w:val="24"/>
        </w:rPr>
        <w:t>н</w:t>
      </w:r>
      <w:r w:rsidR="000867C1">
        <w:rPr>
          <w:rFonts w:ascii="Times New Roman" w:hAnsi="Times New Roman" w:cs="Times New Roman"/>
          <w:sz w:val="24"/>
          <w:szCs w:val="24"/>
        </w:rPr>
        <w:t>а из его диагоналей равна 8</w:t>
      </w:r>
      <w:r w:rsidR="00BE488A" w:rsidRPr="00BE488A">
        <w:rPr>
          <w:rFonts w:ascii="Times New Roman" w:hAnsi="Times New Roman" w:cs="Times New Roman"/>
          <w:sz w:val="24"/>
          <w:szCs w:val="24"/>
        </w:rPr>
        <w:t xml:space="preserve"> см, </w:t>
      </w:r>
      <w:r w:rsidR="000867C1">
        <w:rPr>
          <w:rFonts w:ascii="Times New Roman" w:hAnsi="Times New Roman" w:cs="Times New Roman"/>
          <w:sz w:val="24"/>
          <w:szCs w:val="24"/>
        </w:rPr>
        <w:t>а его площадь 24 см</w:t>
      </w:r>
      <w:proofErr w:type="gramStart"/>
      <w:r w:rsidR="000867C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="00BE488A" w:rsidRPr="00BE488A">
        <w:rPr>
          <w:rFonts w:ascii="Times New Roman" w:hAnsi="Times New Roman" w:cs="Times New Roman"/>
          <w:sz w:val="24"/>
          <w:szCs w:val="24"/>
        </w:rPr>
        <w:t>.</w:t>
      </w:r>
      <w:r w:rsidR="000867C1">
        <w:rPr>
          <w:rFonts w:ascii="Times New Roman" w:hAnsi="Times New Roman" w:cs="Times New Roman"/>
          <w:sz w:val="24"/>
          <w:szCs w:val="24"/>
        </w:rPr>
        <w:t xml:space="preserve"> </w:t>
      </w:r>
      <w:r w:rsidR="00BE488A" w:rsidRPr="00BE488A">
        <w:rPr>
          <w:rFonts w:ascii="Times New Roman" w:hAnsi="Times New Roman" w:cs="Times New Roman"/>
          <w:sz w:val="24"/>
          <w:szCs w:val="24"/>
        </w:rPr>
        <w:t xml:space="preserve"> Найдите длину </w:t>
      </w:r>
      <w:r w:rsidR="000867C1">
        <w:rPr>
          <w:rFonts w:ascii="Times New Roman" w:hAnsi="Times New Roman" w:cs="Times New Roman"/>
          <w:sz w:val="24"/>
          <w:szCs w:val="24"/>
        </w:rPr>
        <w:t>стороны ромба.</w:t>
      </w:r>
    </w:p>
    <w:p w:rsidR="00FB7830" w:rsidRPr="00FB7830" w:rsidRDefault="003A27F6" w:rsidP="003A27F6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</w:t>
      </w:r>
      <w:proofErr w:type="gramStart"/>
      <w:r w:rsidR="00D33A06" w:rsidRPr="00D33A0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</w:t>
      </w:r>
      <w:proofErr w:type="gramEnd"/>
      <w:r w:rsidR="00D33A0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Дан 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ABCD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 параллелограмм. На его сторонах отмечены точки 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P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K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M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N 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так, что  </w:t>
      </w:r>
      <w:r w:rsidR="00FB7830" w:rsidRPr="00FB7830">
        <w:rPr>
          <w:rFonts w:ascii="Times New Roman" w:eastAsia="Times New Roman" w:hAnsi="Times New Roman" w:cs="Times New Roman"/>
          <w:bCs/>
          <w:position w:val="-6"/>
          <w:sz w:val="24"/>
          <w:szCs w:val="24"/>
          <w:lang w:eastAsia="ru-RU"/>
        </w:rPr>
        <w:object w:dxaOrig="1020" w:dyaOrig="280">
          <v:shape id="_x0000_i1031" type="#_x0000_t75" style="width:61.5pt;height:17.25pt" o:ole="">
            <v:imagedata r:id="rId34" o:title=""/>
          </v:shape>
          <o:OLEObject Type="Embed" ProgID="Equation.DSMT4" ShapeID="_x0000_i1031" DrawAspect="Content" ObjectID="_1492188563" r:id="rId35"/>
        </w:objec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 </w:t>
      </w:r>
      <w:r w:rsidR="00FB7830" w:rsidRPr="00FB7830">
        <w:rPr>
          <w:rFonts w:ascii="Times New Roman" w:eastAsia="Times New Roman" w:hAnsi="Times New Roman" w:cs="Times New Roman"/>
          <w:bCs/>
          <w:position w:val="-4"/>
          <w:sz w:val="24"/>
          <w:szCs w:val="24"/>
          <w:lang w:eastAsia="ru-RU"/>
        </w:rPr>
        <w:object w:dxaOrig="999" w:dyaOrig="260">
          <v:shape id="_x0000_i1032" type="#_x0000_t75" style="width:60.75pt;height:15.75pt" o:ole="">
            <v:imagedata r:id="rId36" o:title=""/>
          </v:shape>
          <o:OLEObject Type="Embed" ProgID="Equation.3" ShapeID="_x0000_i1032" DrawAspect="Content" ObjectID="_1492188564" r:id="rId37"/>
        </w:objec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Докажите, что четырехугольник 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PKM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N 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– параллелограмм</w:t>
      </w:r>
      <w:r w:rsidR="00FB7830" w:rsidRPr="00FB783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FB7830" w:rsidRPr="00B1316F" w:rsidRDefault="00EE1CEB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54D0A27" wp14:editId="44906004">
            <wp:extent cx="1543851" cy="1171575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43851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B7830" w:rsidRPr="00B1316F" w:rsidSect="000867C1">
      <w:pgSz w:w="11906" w:h="16838"/>
      <w:pgMar w:top="426" w:right="707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54CDD"/>
    <w:multiLevelType w:val="hybridMultilevel"/>
    <w:tmpl w:val="203CF1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7E0B57"/>
    <w:multiLevelType w:val="hybridMultilevel"/>
    <w:tmpl w:val="D35C09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0DBC"/>
    <w:rsid w:val="000867C1"/>
    <w:rsid w:val="000C4C02"/>
    <w:rsid w:val="000E3984"/>
    <w:rsid w:val="003A27F6"/>
    <w:rsid w:val="00445C76"/>
    <w:rsid w:val="00576D4A"/>
    <w:rsid w:val="005B5033"/>
    <w:rsid w:val="006442C5"/>
    <w:rsid w:val="00683B3C"/>
    <w:rsid w:val="006B5AFB"/>
    <w:rsid w:val="006E4ED5"/>
    <w:rsid w:val="00794601"/>
    <w:rsid w:val="00840DBC"/>
    <w:rsid w:val="009A69C6"/>
    <w:rsid w:val="00A72F0B"/>
    <w:rsid w:val="00B1316F"/>
    <w:rsid w:val="00B73428"/>
    <w:rsid w:val="00BC6754"/>
    <w:rsid w:val="00BE488A"/>
    <w:rsid w:val="00D33A06"/>
    <w:rsid w:val="00DB1A87"/>
    <w:rsid w:val="00E30957"/>
    <w:rsid w:val="00E46097"/>
    <w:rsid w:val="00EB7ABD"/>
    <w:rsid w:val="00ED6AF4"/>
    <w:rsid w:val="00EE1CEB"/>
    <w:rsid w:val="00FB78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31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1316F"/>
    <w:rPr>
      <w:rFonts w:ascii="Tahoma" w:hAnsi="Tahoma" w:cs="Tahoma"/>
      <w:sz w:val="16"/>
      <w:szCs w:val="16"/>
    </w:rPr>
  </w:style>
  <w:style w:type="paragraph" w:styleId="a5">
    <w:name w:val="Normal (Web)"/>
    <w:basedOn w:val="a"/>
    <w:rsid w:val="00B1316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laceholder Text"/>
    <w:basedOn w:val="a0"/>
    <w:uiPriority w:val="99"/>
    <w:semiHidden/>
    <w:rsid w:val="00576D4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31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1316F"/>
    <w:rPr>
      <w:rFonts w:ascii="Tahoma" w:hAnsi="Tahoma" w:cs="Tahoma"/>
      <w:sz w:val="16"/>
      <w:szCs w:val="16"/>
    </w:rPr>
  </w:style>
  <w:style w:type="paragraph" w:styleId="a5">
    <w:name w:val="Normal (Web)"/>
    <w:basedOn w:val="a"/>
    <w:rsid w:val="00B1316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laceholder Text"/>
    <w:basedOn w:val="a0"/>
    <w:uiPriority w:val="99"/>
    <w:semiHidden/>
    <w:rsid w:val="00576D4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419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73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1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93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90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8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5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13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6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2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0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image" Target="media/image23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7.png"/><Relationship Id="rId33" Type="http://schemas.openxmlformats.org/officeDocument/2006/relationships/image" Target="media/image22.png"/><Relationship Id="rId38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png"/><Relationship Id="rId29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8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5.png"/><Relationship Id="rId28" Type="http://schemas.openxmlformats.org/officeDocument/2006/relationships/oleObject" Target="embeddings/oleObject4.bin"/><Relationship Id="rId36" Type="http://schemas.openxmlformats.org/officeDocument/2006/relationships/image" Target="media/image24.wmf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png"/><Relationship Id="rId27" Type="http://schemas.openxmlformats.org/officeDocument/2006/relationships/image" Target="media/image19.wmf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</Pages>
  <Words>595</Words>
  <Characters>3392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5-05-03T10:51:00Z</cp:lastPrinted>
  <dcterms:created xsi:type="dcterms:W3CDTF">2015-05-03T06:59:00Z</dcterms:created>
  <dcterms:modified xsi:type="dcterms:W3CDTF">2015-05-03T16:03:00Z</dcterms:modified>
</cp:coreProperties>
</file>